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B7665B" w14:textId="5122281C" w:rsidR="00336316" w:rsidRPr="00C97BF6" w:rsidRDefault="00A77658" w:rsidP="00336316">
      <w:pPr>
        <w:pStyle w:val="ElsArticleTitle"/>
        <w:spacing w:before="0"/>
        <w:jc w:val="center"/>
        <w:rPr>
          <w:b/>
          <w:bCs/>
          <w:sz w:val="28"/>
          <w:szCs w:val="28"/>
        </w:rPr>
      </w:pPr>
      <w:bookmarkStart w:id="0" w:name="_GoBack"/>
      <w:bookmarkEnd w:id="0"/>
      <w:r w:rsidRPr="00C97BF6">
        <w:rPr>
          <w:b/>
          <w:bCs/>
          <w:sz w:val="28"/>
          <w:szCs w:val="28"/>
        </w:rPr>
        <w:t>Auto-</w:t>
      </w:r>
      <w:r w:rsidR="00336316" w:rsidRPr="00C97BF6">
        <w:rPr>
          <w:b/>
          <w:bCs/>
          <w:sz w:val="28"/>
          <w:szCs w:val="28"/>
        </w:rPr>
        <w:t>fluorescent PAMAM-based dendritic molecules</w:t>
      </w:r>
      <w:r w:rsidR="00C72970">
        <w:rPr>
          <w:b/>
          <w:bCs/>
          <w:sz w:val="28"/>
          <w:szCs w:val="28"/>
        </w:rPr>
        <w:t xml:space="preserve"> and their </w:t>
      </w:r>
      <w:r w:rsidR="009A7481" w:rsidRPr="00C97BF6">
        <w:rPr>
          <w:b/>
          <w:bCs/>
          <w:sz w:val="28"/>
          <w:szCs w:val="28"/>
        </w:rPr>
        <w:t>potential a</w:t>
      </w:r>
      <w:r w:rsidRPr="00C97BF6">
        <w:rPr>
          <w:b/>
          <w:bCs/>
          <w:sz w:val="28"/>
          <w:szCs w:val="28"/>
        </w:rPr>
        <w:t xml:space="preserve">pplication in pharmaceutical </w:t>
      </w:r>
      <w:r w:rsidR="009A7481" w:rsidRPr="00C97BF6">
        <w:rPr>
          <w:b/>
          <w:bCs/>
          <w:sz w:val="28"/>
          <w:szCs w:val="28"/>
        </w:rPr>
        <w:t>science</w:t>
      </w:r>
      <w:r w:rsidR="006F273D">
        <w:rPr>
          <w:b/>
          <w:bCs/>
          <w:sz w:val="28"/>
          <w:szCs w:val="28"/>
        </w:rPr>
        <w:t>s</w:t>
      </w:r>
    </w:p>
    <w:p w14:paraId="43334D07" w14:textId="49016EDD" w:rsidR="009A7481" w:rsidRDefault="009A7481" w:rsidP="009A7481"/>
    <w:p w14:paraId="5706E342" w14:textId="77777777" w:rsidR="00C97BF6" w:rsidRPr="00C97BF6" w:rsidRDefault="00C97BF6" w:rsidP="009A7481"/>
    <w:p w14:paraId="2011947A" w14:textId="7DAA9841" w:rsidR="00C41691" w:rsidRPr="00C97BF6" w:rsidRDefault="00C41691" w:rsidP="00C41691">
      <w:pPr>
        <w:pStyle w:val="ElsAuthor"/>
        <w:rPr>
          <w:szCs w:val="24"/>
        </w:rPr>
      </w:pPr>
      <w:r w:rsidRPr="00C97BF6">
        <w:rPr>
          <w:szCs w:val="24"/>
        </w:rPr>
        <w:t xml:space="preserve">Alaa </w:t>
      </w:r>
      <w:r w:rsidR="001F2E7F">
        <w:rPr>
          <w:szCs w:val="24"/>
        </w:rPr>
        <w:t xml:space="preserve">M. M. </w:t>
      </w:r>
      <w:r w:rsidRPr="00C97BF6">
        <w:rPr>
          <w:szCs w:val="24"/>
        </w:rPr>
        <w:t>El-Betany,</w:t>
      </w:r>
      <w:r w:rsidRPr="00C97BF6">
        <w:rPr>
          <w:szCs w:val="24"/>
          <w:vertAlign w:val="superscript"/>
        </w:rPr>
        <w:t>a,b,c</w:t>
      </w:r>
      <w:r w:rsidRPr="00C97BF6">
        <w:rPr>
          <w:szCs w:val="24"/>
        </w:rPr>
        <w:t xml:space="preserve"> Elbadawy A. Kamoun,</w:t>
      </w:r>
      <w:r w:rsidRPr="00C97BF6">
        <w:rPr>
          <w:szCs w:val="24"/>
          <w:vertAlign w:val="superscript"/>
        </w:rPr>
        <w:t>d</w:t>
      </w:r>
      <w:r w:rsidR="00B36D28">
        <w:rPr>
          <w:szCs w:val="24"/>
          <w:vertAlign w:val="superscript"/>
        </w:rPr>
        <w:t>,e</w:t>
      </w:r>
      <w:r w:rsidRPr="00C97BF6">
        <w:rPr>
          <w:szCs w:val="24"/>
        </w:rPr>
        <w:t xml:space="preserve"> Craig James,</w:t>
      </w:r>
      <w:r w:rsidRPr="00C97BF6">
        <w:rPr>
          <w:szCs w:val="24"/>
          <w:vertAlign w:val="superscript"/>
        </w:rPr>
        <w:t>b</w:t>
      </w:r>
      <w:r w:rsidRPr="00C97BF6">
        <w:rPr>
          <w:szCs w:val="24"/>
        </w:rPr>
        <w:t xml:space="preserve"> Abdulhakim Jangher,</w:t>
      </w:r>
      <w:r w:rsidRPr="00C97BF6">
        <w:rPr>
          <w:szCs w:val="24"/>
          <w:vertAlign w:val="superscript"/>
        </w:rPr>
        <w:t>b,</w:t>
      </w:r>
      <w:r w:rsidR="00B36D28">
        <w:rPr>
          <w:szCs w:val="24"/>
          <w:vertAlign w:val="superscript"/>
        </w:rPr>
        <w:t>f</w:t>
      </w:r>
      <w:r w:rsidRPr="00C97BF6">
        <w:rPr>
          <w:b/>
          <w:szCs w:val="24"/>
        </w:rPr>
        <w:t xml:space="preserve"> </w:t>
      </w:r>
      <w:r w:rsidRPr="00C97BF6">
        <w:rPr>
          <w:color w:val="141314"/>
          <w:szCs w:val="24"/>
          <w:lang w:eastAsia="en-GB"/>
        </w:rPr>
        <w:t>Ghaith Al</w:t>
      </w:r>
      <w:r w:rsidR="0072623B">
        <w:rPr>
          <w:color w:val="141314"/>
          <w:szCs w:val="24"/>
          <w:lang w:eastAsia="en-GB"/>
        </w:rPr>
        <w:t>j</w:t>
      </w:r>
      <w:r w:rsidRPr="00C97BF6">
        <w:rPr>
          <w:color w:val="141314"/>
          <w:szCs w:val="24"/>
          <w:lang w:eastAsia="en-GB"/>
        </w:rPr>
        <w:t>ayyouss</w:t>
      </w:r>
      <w:r w:rsidR="00277DDA">
        <w:rPr>
          <w:color w:val="141314"/>
          <w:szCs w:val="24"/>
          <w:lang w:eastAsia="en-GB"/>
        </w:rPr>
        <w:t>i</w:t>
      </w:r>
      <w:r w:rsidRPr="00C97BF6">
        <w:rPr>
          <w:color w:val="141314"/>
          <w:szCs w:val="24"/>
          <w:lang w:eastAsia="en-GB"/>
        </w:rPr>
        <w:t>,</w:t>
      </w:r>
      <w:r w:rsidRPr="00C97BF6">
        <w:rPr>
          <w:color w:val="141314"/>
          <w:szCs w:val="24"/>
          <w:vertAlign w:val="superscript"/>
          <w:lang w:eastAsia="en-GB"/>
        </w:rPr>
        <w:t>a</w:t>
      </w:r>
      <w:r w:rsidR="00B36D28">
        <w:rPr>
          <w:color w:val="141314"/>
          <w:szCs w:val="24"/>
          <w:vertAlign w:val="superscript"/>
          <w:lang w:eastAsia="en-GB"/>
        </w:rPr>
        <w:t>,g</w:t>
      </w:r>
      <w:r w:rsidRPr="00C97BF6">
        <w:rPr>
          <w:szCs w:val="24"/>
        </w:rPr>
        <w:t xml:space="preserve"> Peter Griffiths,</w:t>
      </w:r>
      <w:r w:rsidRPr="00C97BF6">
        <w:rPr>
          <w:szCs w:val="24"/>
          <w:vertAlign w:val="superscript"/>
        </w:rPr>
        <w:t>b,</w:t>
      </w:r>
      <w:r w:rsidR="00B36D28">
        <w:rPr>
          <w:szCs w:val="24"/>
          <w:vertAlign w:val="superscript"/>
        </w:rPr>
        <w:t>h</w:t>
      </w:r>
      <w:r w:rsidRPr="00C97BF6">
        <w:rPr>
          <w:color w:val="141314"/>
          <w:szCs w:val="24"/>
          <w:vertAlign w:val="superscript"/>
          <w:lang w:eastAsia="en-GB"/>
        </w:rPr>
        <w:t xml:space="preserve"> </w:t>
      </w:r>
      <w:r w:rsidRPr="00C97BF6">
        <w:rPr>
          <w:szCs w:val="24"/>
        </w:rPr>
        <w:t xml:space="preserve">Neil </w:t>
      </w:r>
      <w:r w:rsidR="001F2E7F">
        <w:rPr>
          <w:szCs w:val="24"/>
        </w:rPr>
        <w:t xml:space="preserve">B. </w:t>
      </w:r>
      <w:r w:rsidRPr="00C97BF6">
        <w:rPr>
          <w:szCs w:val="24"/>
        </w:rPr>
        <w:t>McKeown</w:t>
      </w:r>
      <w:r w:rsidRPr="00C97BF6">
        <w:rPr>
          <w:szCs w:val="24"/>
          <w:vertAlign w:val="superscript"/>
        </w:rPr>
        <w:t>b</w:t>
      </w:r>
      <w:r w:rsidR="008A0BFC" w:rsidRPr="00C97BF6">
        <w:rPr>
          <w:szCs w:val="24"/>
          <w:vertAlign w:val="superscript"/>
        </w:rPr>
        <w:t>,</w:t>
      </w:r>
      <w:r w:rsidR="00B36D28">
        <w:rPr>
          <w:szCs w:val="24"/>
          <w:vertAlign w:val="superscript"/>
        </w:rPr>
        <w:t>i</w:t>
      </w:r>
      <w:r w:rsidRPr="00C97BF6">
        <w:rPr>
          <w:szCs w:val="24"/>
        </w:rPr>
        <w:t xml:space="preserve"> and Mark Gumbleton</w:t>
      </w:r>
      <w:r w:rsidRPr="00C97BF6">
        <w:rPr>
          <w:szCs w:val="24"/>
          <w:vertAlign w:val="superscript"/>
        </w:rPr>
        <w:t>a</w:t>
      </w:r>
      <w:r w:rsidRPr="00C97BF6">
        <w:rPr>
          <w:szCs w:val="24"/>
        </w:rPr>
        <w:t xml:space="preserve"> </w:t>
      </w:r>
    </w:p>
    <w:p w14:paraId="14896E7E" w14:textId="77609D74" w:rsidR="009A7481" w:rsidRPr="00C97BF6" w:rsidRDefault="009A7481" w:rsidP="009A7481">
      <w:pPr>
        <w:pStyle w:val="ElsAffiliation"/>
        <w:rPr>
          <w:sz w:val="24"/>
          <w:szCs w:val="24"/>
        </w:rPr>
      </w:pPr>
    </w:p>
    <w:p w14:paraId="5085687F" w14:textId="4CD972F9" w:rsidR="009A7481" w:rsidRDefault="009A7481" w:rsidP="009A7481">
      <w:pPr>
        <w:pStyle w:val="ElsAffiliation"/>
        <w:rPr>
          <w:sz w:val="24"/>
          <w:szCs w:val="24"/>
        </w:rPr>
      </w:pPr>
    </w:p>
    <w:p w14:paraId="4D1CA42E" w14:textId="77777777" w:rsidR="00C97BF6" w:rsidRPr="00C97BF6" w:rsidRDefault="00C97BF6" w:rsidP="009A7481">
      <w:pPr>
        <w:pStyle w:val="ElsAffiliation"/>
        <w:rPr>
          <w:sz w:val="24"/>
          <w:szCs w:val="24"/>
        </w:rPr>
      </w:pPr>
    </w:p>
    <w:p w14:paraId="7293D7DA" w14:textId="77777777" w:rsidR="00E519E8" w:rsidRPr="00C97BF6" w:rsidRDefault="00E519E8" w:rsidP="00336316">
      <w:pPr>
        <w:pStyle w:val="ElsAffiliation"/>
        <w:spacing w:line="276" w:lineRule="auto"/>
        <w:jc w:val="center"/>
        <w:rPr>
          <w:i w:val="0"/>
          <w:iCs/>
          <w:sz w:val="20"/>
        </w:rPr>
      </w:pPr>
      <w:r w:rsidRPr="00C97BF6">
        <w:rPr>
          <w:i w:val="0"/>
          <w:iCs/>
          <w:sz w:val="20"/>
          <w:vertAlign w:val="superscript"/>
        </w:rPr>
        <w:t>a</w:t>
      </w:r>
      <w:r w:rsidRPr="00C97BF6">
        <w:rPr>
          <w:i w:val="0"/>
          <w:iCs/>
          <w:sz w:val="20"/>
        </w:rPr>
        <w:t xml:space="preserve"> School of Pharmacy and Pharmaceutical Sciences, Cardiff University, Cardiff, CF10 3NB, United Kingdom.</w:t>
      </w:r>
    </w:p>
    <w:p w14:paraId="2CCCC2BA" w14:textId="77777777" w:rsidR="00E519E8" w:rsidRPr="00C97BF6" w:rsidRDefault="00E519E8" w:rsidP="00336316">
      <w:pPr>
        <w:pStyle w:val="ElsAffiliation"/>
        <w:spacing w:line="276" w:lineRule="auto"/>
        <w:jc w:val="center"/>
        <w:rPr>
          <w:i w:val="0"/>
          <w:iCs/>
          <w:sz w:val="20"/>
        </w:rPr>
      </w:pPr>
      <w:r w:rsidRPr="00C97BF6">
        <w:rPr>
          <w:i w:val="0"/>
          <w:iCs/>
          <w:sz w:val="20"/>
          <w:vertAlign w:val="superscript"/>
        </w:rPr>
        <w:t>b</w:t>
      </w:r>
      <w:r w:rsidRPr="00C97BF6">
        <w:rPr>
          <w:i w:val="0"/>
          <w:iCs/>
          <w:sz w:val="20"/>
        </w:rPr>
        <w:t xml:space="preserve"> School of Chemistry, Cardiff University, Cardiff, CF10 3AT, United Kingdom.</w:t>
      </w:r>
    </w:p>
    <w:p w14:paraId="46572F37" w14:textId="77777777" w:rsidR="00E519E8" w:rsidRPr="00C97BF6" w:rsidRDefault="00E519E8" w:rsidP="00336316">
      <w:pPr>
        <w:pStyle w:val="ElsAffiliation"/>
        <w:spacing w:line="276" w:lineRule="auto"/>
        <w:jc w:val="center"/>
        <w:rPr>
          <w:i w:val="0"/>
          <w:iCs/>
          <w:sz w:val="20"/>
        </w:rPr>
      </w:pPr>
      <w:r w:rsidRPr="00C97BF6">
        <w:rPr>
          <w:i w:val="0"/>
          <w:iCs/>
          <w:sz w:val="20"/>
          <w:vertAlign w:val="superscript"/>
        </w:rPr>
        <w:t>c</w:t>
      </w:r>
      <w:r w:rsidRPr="00C97BF6">
        <w:rPr>
          <w:i w:val="0"/>
          <w:iCs/>
          <w:sz w:val="20"/>
        </w:rPr>
        <w:t xml:space="preserve"> Chemistry Department, Faculty of Science, Damietta University, New Damietta City, 34517, Egypt.</w:t>
      </w:r>
    </w:p>
    <w:p w14:paraId="3A304570" w14:textId="149FE0FD" w:rsidR="00E519E8" w:rsidRDefault="00E519E8" w:rsidP="006D28D2">
      <w:pPr>
        <w:pStyle w:val="ElsAffiliation"/>
        <w:spacing w:line="276" w:lineRule="auto"/>
        <w:jc w:val="center"/>
        <w:rPr>
          <w:i w:val="0"/>
          <w:iCs/>
          <w:sz w:val="20"/>
        </w:rPr>
      </w:pPr>
      <w:r w:rsidRPr="00C97BF6">
        <w:rPr>
          <w:i w:val="0"/>
          <w:iCs/>
          <w:sz w:val="20"/>
          <w:vertAlign w:val="superscript"/>
        </w:rPr>
        <w:t>d</w:t>
      </w:r>
      <w:r w:rsidRPr="00C97BF6">
        <w:rPr>
          <w:i w:val="0"/>
          <w:iCs/>
          <w:sz w:val="20"/>
        </w:rPr>
        <w:t xml:space="preserve"> Polymeric Materials Research Dep., Advanced Technology and New Materials Research Institute (ATNMRI), City</w:t>
      </w:r>
      <w:r w:rsidR="006D28D2">
        <w:rPr>
          <w:i w:val="0"/>
          <w:iCs/>
          <w:sz w:val="20"/>
        </w:rPr>
        <w:t xml:space="preserve"> </w:t>
      </w:r>
      <w:r w:rsidRPr="00C97BF6">
        <w:rPr>
          <w:i w:val="0"/>
          <w:iCs/>
          <w:sz w:val="20"/>
        </w:rPr>
        <w:t>of Scientific Research and Technological Applications (SRTA-City), New Borg Al-Arab 21934, Alexandria, Egypt.</w:t>
      </w:r>
    </w:p>
    <w:p w14:paraId="548708A0" w14:textId="3195CB72" w:rsidR="00B36D28" w:rsidRPr="00C97BF6" w:rsidRDefault="00B36D28" w:rsidP="006D28D2">
      <w:pPr>
        <w:pStyle w:val="ElsAffiliation"/>
        <w:spacing w:line="276" w:lineRule="auto"/>
        <w:jc w:val="center"/>
        <w:rPr>
          <w:i w:val="0"/>
          <w:iCs/>
          <w:sz w:val="20"/>
        </w:rPr>
      </w:pPr>
      <w:r w:rsidRPr="00B36D28">
        <w:rPr>
          <w:i w:val="0"/>
          <w:iCs/>
          <w:sz w:val="20"/>
          <w:vertAlign w:val="superscript"/>
        </w:rPr>
        <w:t>e</w:t>
      </w:r>
      <w:r>
        <w:rPr>
          <w:i w:val="0"/>
          <w:iCs/>
          <w:sz w:val="20"/>
          <w:vertAlign w:val="superscript"/>
        </w:rPr>
        <w:t xml:space="preserve"> </w:t>
      </w:r>
      <w:r w:rsidRPr="00B36D28">
        <w:rPr>
          <w:i w:val="0"/>
          <w:iCs/>
          <w:sz w:val="20"/>
        </w:rPr>
        <w:t>Nanotechnology Research Center (NTRC), The British University in Egypt (BUE), El-Sherouk City, Cairo 11837, Egypt.</w:t>
      </w:r>
    </w:p>
    <w:p w14:paraId="68E4B94B" w14:textId="5484D1AD" w:rsidR="00E519E8" w:rsidRDefault="00B36D28" w:rsidP="00336316">
      <w:pPr>
        <w:pStyle w:val="ElsAffiliation"/>
        <w:spacing w:line="276" w:lineRule="auto"/>
        <w:jc w:val="center"/>
        <w:rPr>
          <w:i w:val="0"/>
          <w:iCs/>
          <w:sz w:val="20"/>
        </w:rPr>
      </w:pPr>
      <w:r>
        <w:rPr>
          <w:i w:val="0"/>
          <w:iCs/>
          <w:sz w:val="20"/>
          <w:vertAlign w:val="superscript"/>
        </w:rPr>
        <w:t>f</w:t>
      </w:r>
      <w:r w:rsidR="00E519E8" w:rsidRPr="00C97BF6">
        <w:rPr>
          <w:i w:val="0"/>
          <w:iCs/>
          <w:sz w:val="20"/>
        </w:rPr>
        <w:t xml:space="preserve"> Chemistry Department, Faculty of Science, Tripoli University, Tripoli City, 34517, Libya.</w:t>
      </w:r>
    </w:p>
    <w:p w14:paraId="066CCA65" w14:textId="0B18F063" w:rsidR="00B36D28" w:rsidRPr="00C97BF6" w:rsidRDefault="00B36D28" w:rsidP="00336316">
      <w:pPr>
        <w:pStyle w:val="ElsAffiliation"/>
        <w:spacing w:line="276" w:lineRule="auto"/>
        <w:jc w:val="center"/>
        <w:rPr>
          <w:i w:val="0"/>
          <w:iCs/>
          <w:sz w:val="20"/>
        </w:rPr>
      </w:pPr>
      <w:r>
        <w:rPr>
          <w:i w:val="0"/>
          <w:iCs/>
          <w:sz w:val="20"/>
          <w:vertAlign w:val="superscript"/>
        </w:rPr>
        <w:t>g</w:t>
      </w:r>
      <w:r>
        <w:rPr>
          <w:i w:val="0"/>
          <w:iCs/>
          <w:sz w:val="20"/>
        </w:rPr>
        <w:t xml:space="preserve"> </w:t>
      </w:r>
      <w:r w:rsidRPr="00B36D28">
        <w:rPr>
          <w:i w:val="0"/>
          <w:iCs/>
          <w:sz w:val="20"/>
        </w:rPr>
        <w:t>Research Centre for Drugs and Diagnostics, Liverpool School of Tropical Medicine, Liverpool, L3 5QA, UK</w:t>
      </w:r>
    </w:p>
    <w:p w14:paraId="29A569C2" w14:textId="3A139768" w:rsidR="00E519E8" w:rsidRPr="00C97BF6" w:rsidRDefault="00B36D28" w:rsidP="00336316">
      <w:pPr>
        <w:pStyle w:val="ElsAffiliation"/>
        <w:spacing w:line="276" w:lineRule="auto"/>
        <w:jc w:val="center"/>
        <w:rPr>
          <w:rFonts w:asciiTheme="majorBidi" w:hAnsiTheme="majorBidi" w:cstheme="majorBidi"/>
          <w:i w:val="0"/>
          <w:iCs/>
          <w:color w:val="000000"/>
          <w:sz w:val="20"/>
        </w:rPr>
      </w:pPr>
      <w:r>
        <w:rPr>
          <w:i w:val="0"/>
          <w:iCs/>
          <w:sz w:val="20"/>
          <w:vertAlign w:val="superscript"/>
        </w:rPr>
        <w:t>h</w:t>
      </w:r>
      <w:r w:rsidR="00E519E8" w:rsidRPr="00C97BF6">
        <w:rPr>
          <w:i w:val="0"/>
          <w:iCs/>
          <w:sz w:val="20"/>
          <w:vertAlign w:val="superscript"/>
        </w:rPr>
        <w:t xml:space="preserve"> </w:t>
      </w:r>
      <w:r w:rsidR="00E519E8" w:rsidRPr="00C97BF6">
        <w:rPr>
          <w:rFonts w:asciiTheme="majorBidi" w:hAnsiTheme="majorBidi" w:cstheme="majorBidi"/>
          <w:i w:val="0"/>
          <w:iCs/>
          <w:color w:val="000000"/>
          <w:sz w:val="20"/>
        </w:rPr>
        <w:t xml:space="preserve">Faculty of Engineering and Science, University of Greenwich, Kent, ME4 4TB, </w:t>
      </w:r>
      <w:r w:rsidR="00E519E8" w:rsidRPr="00C97BF6">
        <w:rPr>
          <w:i w:val="0"/>
          <w:iCs/>
          <w:sz w:val="20"/>
        </w:rPr>
        <w:t>United Kingdom.</w:t>
      </w:r>
    </w:p>
    <w:p w14:paraId="49D70673" w14:textId="6246102B" w:rsidR="00E519E8" w:rsidRPr="00C97BF6" w:rsidRDefault="00B36D28" w:rsidP="00336316">
      <w:pPr>
        <w:pStyle w:val="ElsAffiliation"/>
        <w:spacing w:line="276" w:lineRule="auto"/>
        <w:jc w:val="center"/>
        <w:rPr>
          <w:i w:val="0"/>
          <w:iCs/>
          <w:sz w:val="20"/>
        </w:rPr>
      </w:pPr>
      <w:r>
        <w:rPr>
          <w:i w:val="0"/>
          <w:iCs/>
          <w:sz w:val="20"/>
          <w:vertAlign w:val="superscript"/>
        </w:rPr>
        <w:t>i</w:t>
      </w:r>
      <w:r w:rsidR="00E519E8" w:rsidRPr="00C97BF6">
        <w:rPr>
          <w:i w:val="0"/>
          <w:iCs/>
          <w:sz w:val="20"/>
        </w:rPr>
        <w:t xml:space="preserve"> EastChem, School of Chemistry, University of Edinburgh, Edinburgh EH9 3FJ, United Kingdom.</w:t>
      </w:r>
    </w:p>
    <w:p w14:paraId="331F794B" w14:textId="77777777" w:rsidR="00C41691" w:rsidRPr="00C97BF6" w:rsidRDefault="00C41691" w:rsidP="00C41691"/>
    <w:p w14:paraId="2C05058B" w14:textId="77777777" w:rsidR="00393B43" w:rsidRPr="00C97BF6" w:rsidRDefault="00393B43" w:rsidP="00393B43">
      <w:pPr>
        <w:pStyle w:val="ElsHeading1"/>
        <w:numPr>
          <w:ilvl w:val="0"/>
          <w:numId w:val="0"/>
        </w:numPr>
        <w:spacing w:line="240" w:lineRule="auto"/>
        <w:rPr>
          <w:sz w:val="24"/>
          <w:szCs w:val="24"/>
        </w:rPr>
      </w:pPr>
    </w:p>
    <w:p w14:paraId="7EB6E610" w14:textId="4E1CA737" w:rsidR="00C41691" w:rsidRPr="00C97BF6" w:rsidRDefault="00C41691" w:rsidP="00393B43">
      <w:pPr>
        <w:pStyle w:val="ElsHeading1"/>
        <w:numPr>
          <w:ilvl w:val="0"/>
          <w:numId w:val="0"/>
        </w:numPr>
        <w:spacing w:line="240" w:lineRule="auto"/>
        <w:rPr>
          <w:sz w:val="24"/>
          <w:szCs w:val="24"/>
        </w:rPr>
      </w:pPr>
      <w:r w:rsidRPr="00C97BF6">
        <w:rPr>
          <w:sz w:val="24"/>
          <w:szCs w:val="24"/>
        </w:rPr>
        <w:t>Graphical Abstract</w:t>
      </w:r>
    </w:p>
    <w:bookmarkStart w:id="1" w:name="_Hlk22802928"/>
    <w:p w14:paraId="58CD4837" w14:textId="14B47485" w:rsidR="00C41691" w:rsidRPr="00C97BF6" w:rsidRDefault="002D62AF" w:rsidP="00C41691">
      <w:r w:rsidRPr="00C97BF6">
        <w:rPr>
          <w:noProof/>
        </w:rPr>
        <w:object w:dxaOrig="18142" w:dyaOrig="6160" w14:anchorId="56584D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49pt;height:153.5pt;mso-width-percent:0;mso-height-percent:0;mso-width-percent:0;mso-height-percent:0" o:ole="">
            <v:imagedata r:id="rId11" o:title=""/>
          </v:shape>
          <o:OLEObject Type="Embed" ProgID="ChemDraw.Document.6.0" ShapeID="_x0000_i1025" DrawAspect="Content" ObjectID="_1651051284" r:id="rId12"/>
        </w:object>
      </w:r>
      <w:bookmarkEnd w:id="1"/>
    </w:p>
    <w:p w14:paraId="1B626E09" w14:textId="77777777" w:rsidR="00C41691" w:rsidRPr="00C97BF6" w:rsidRDefault="00C41691" w:rsidP="00A33091">
      <w:pPr>
        <w:pStyle w:val="ElsArticleTitle"/>
        <w:spacing w:before="0"/>
        <w:jc w:val="center"/>
        <w:rPr>
          <w:sz w:val="24"/>
          <w:szCs w:val="24"/>
        </w:rPr>
      </w:pPr>
    </w:p>
    <w:p w14:paraId="466CBE50" w14:textId="77777777" w:rsidR="00C41691" w:rsidRPr="00C97BF6" w:rsidRDefault="00C41691" w:rsidP="00A33091">
      <w:pPr>
        <w:pStyle w:val="ElsArticleTitle"/>
        <w:spacing w:before="0"/>
        <w:jc w:val="center"/>
        <w:rPr>
          <w:sz w:val="24"/>
          <w:szCs w:val="24"/>
        </w:rPr>
      </w:pPr>
    </w:p>
    <w:p w14:paraId="7797E77C" w14:textId="77777777" w:rsidR="00C41691" w:rsidRPr="00C97BF6" w:rsidRDefault="00C41691" w:rsidP="00A33091">
      <w:pPr>
        <w:pStyle w:val="ElsArticleTitle"/>
        <w:spacing w:before="0"/>
        <w:jc w:val="center"/>
        <w:rPr>
          <w:sz w:val="24"/>
          <w:szCs w:val="24"/>
        </w:rPr>
      </w:pPr>
    </w:p>
    <w:p w14:paraId="09BF3189" w14:textId="77777777" w:rsidR="00C41691" w:rsidRPr="00C97BF6" w:rsidRDefault="00C41691" w:rsidP="00A33091">
      <w:pPr>
        <w:pStyle w:val="ElsArticleTitle"/>
        <w:spacing w:before="0"/>
        <w:jc w:val="center"/>
        <w:rPr>
          <w:sz w:val="24"/>
          <w:szCs w:val="24"/>
        </w:rPr>
      </w:pPr>
    </w:p>
    <w:p w14:paraId="43B3795C" w14:textId="77777777" w:rsidR="00C41691" w:rsidRPr="00C97BF6" w:rsidRDefault="00C41691" w:rsidP="00A33091">
      <w:pPr>
        <w:pStyle w:val="ElsArticleTitle"/>
        <w:spacing w:before="0"/>
        <w:jc w:val="center"/>
        <w:rPr>
          <w:sz w:val="24"/>
          <w:szCs w:val="24"/>
        </w:rPr>
      </w:pPr>
    </w:p>
    <w:p w14:paraId="557D47CC" w14:textId="77777777" w:rsidR="00C41691" w:rsidRPr="00C97BF6" w:rsidRDefault="00C41691" w:rsidP="00A33091">
      <w:pPr>
        <w:pStyle w:val="ElsArticleTitle"/>
        <w:spacing w:before="0"/>
        <w:jc w:val="center"/>
        <w:rPr>
          <w:sz w:val="24"/>
          <w:szCs w:val="24"/>
        </w:rPr>
      </w:pPr>
    </w:p>
    <w:p w14:paraId="65C2160C" w14:textId="238EC696" w:rsidR="0044755F" w:rsidRPr="00C97BF6" w:rsidRDefault="0044755F" w:rsidP="00684646">
      <w:pPr>
        <w:pStyle w:val="ElsHeading1"/>
        <w:numPr>
          <w:ilvl w:val="0"/>
          <w:numId w:val="0"/>
        </w:numPr>
        <w:spacing w:line="240" w:lineRule="auto"/>
        <w:rPr>
          <w:sz w:val="24"/>
          <w:szCs w:val="24"/>
        </w:rPr>
      </w:pPr>
      <w:r w:rsidRPr="00C97BF6">
        <w:rPr>
          <w:sz w:val="24"/>
          <w:szCs w:val="24"/>
        </w:rPr>
        <w:lastRenderedPageBreak/>
        <w:t>Abstract</w:t>
      </w:r>
    </w:p>
    <w:p w14:paraId="7CAAE7DC" w14:textId="77777777" w:rsidR="00B01EBA" w:rsidRPr="00C97BF6" w:rsidRDefault="00B01EBA" w:rsidP="00336316"/>
    <w:p w14:paraId="48D72A8B" w14:textId="5FD31ABC" w:rsidR="00A33091" w:rsidRPr="00C97BF6" w:rsidRDefault="004A0FD4" w:rsidP="005C3D03">
      <w:pPr>
        <w:pStyle w:val="ElsArticlehistory"/>
        <w:spacing w:line="360" w:lineRule="auto"/>
        <w:jc w:val="both"/>
        <w:rPr>
          <w:i w:val="0"/>
          <w:sz w:val="24"/>
          <w:szCs w:val="24"/>
          <w:lang w:val="en-GB"/>
        </w:rPr>
      </w:pPr>
      <w:r w:rsidRPr="00C97BF6">
        <w:rPr>
          <w:i w:val="0"/>
          <w:sz w:val="24"/>
          <w:szCs w:val="24"/>
          <w:lang w:val="en-GB"/>
        </w:rPr>
        <w:t>The</w:t>
      </w:r>
      <w:r w:rsidR="0044755F" w:rsidRPr="00C97BF6">
        <w:rPr>
          <w:i w:val="0"/>
          <w:sz w:val="24"/>
          <w:szCs w:val="24"/>
          <w:lang w:val="en-GB"/>
        </w:rPr>
        <w:t xml:space="preserve"> epithelial permeation of water</w:t>
      </w:r>
      <w:r w:rsidR="00370675" w:rsidRPr="00C97BF6">
        <w:rPr>
          <w:i w:val="0"/>
          <w:sz w:val="24"/>
          <w:szCs w:val="24"/>
          <w:lang w:val="en-GB"/>
        </w:rPr>
        <w:t>-</w:t>
      </w:r>
      <w:r w:rsidR="0044755F" w:rsidRPr="00C97BF6">
        <w:rPr>
          <w:i w:val="0"/>
          <w:sz w:val="24"/>
          <w:szCs w:val="24"/>
          <w:lang w:val="en-GB"/>
        </w:rPr>
        <w:t>soluble fluorescent PAMAM dendrons based on 7H-benz[de] benzimidazo [2,1-a] isoquinoline-7-one as a fluorescent core across epithelial cell models MDCK I and MDCK II</w:t>
      </w:r>
      <w:r w:rsidR="006D0C2A" w:rsidRPr="00C97BF6">
        <w:rPr>
          <w:i w:val="0"/>
          <w:sz w:val="24"/>
          <w:szCs w:val="24"/>
          <w:lang w:val="en-GB"/>
        </w:rPr>
        <w:t xml:space="preserve"> has been quantified</w:t>
      </w:r>
      <w:r w:rsidR="009C3D5C" w:rsidRPr="00C97BF6">
        <w:rPr>
          <w:i w:val="0"/>
          <w:sz w:val="24"/>
          <w:szCs w:val="24"/>
          <w:lang w:val="en-GB"/>
        </w:rPr>
        <w:t xml:space="preserve">. </w:t>
      </w:r>
      <w:r w:rsidR="00D032B6" w:rsidRPr="00C97BF6">
        <w:rPr>
          <w:i w:val="0"/>
          <w:sz w:val="24"/>
          <w:szCs w:val="24"/>
          <w:lang w:val="en-GB"/>
        </w:rPr>
        <w:t>Hydrodynamic</w:t>
      </w:r>
      <w:r w:rsidR="004F29AF" w:rsidRPr="00C97BF6">
        <w:rPr>
          <w:i w:val="0"/>
          <w:sz w:val="24"/>
          <w:szCs w:val="24"/>
          <w:lang w:val="en-GB"/>
        </w:rPr>
        <w:t xml:space="preserve"> radii derived from pulsed-gradient spin-echo </w:t>
      </w:r>
      <w:r w:rsidR="0044755F" w:rsidRPr="00C97BF6">
        <w:rPr>
          <w:i w:val="0"/>
          <w:sz w:val="24"/>
          <w:szCs w:val="24"/>
          <w:lang w:val="en-GB"/>
        </w:rPr>
        <w:t xml:space="preserve">Nuclear </w:t>
      </w:r>
      <w:r w:rsidR="0044755F" w:rsidRPr="009538CE">
        <w:rPr>
          <w:i w:val="0"/>
          <w:sz w:val="24"/>
          <w:szCs w:val="24"/>
          <w:lang w:val="en-GB"/>
        </w:rPr>
        <w:t xml:space="preserve">Magnetic Resonance (PGSE-NMR) </w:t>
      </w:r>
      <w:r w:rsidR="00EA2D91" w:rsidRPr="009538CE">
        <w:rPr>
          <w:i w:val="0"/>
          <w:sz w:val="24"/>
          <w:szCs w:val="24"/>
          <w:lang w:val="en-GB"/>
        </w:rPr>
        <w:t xml:space="preserve">determined </w:t>
      </w:r>
      <w:r w:rsidR="004F29AF" w:rsidRPr="009538CE">
        <w:rPr>
          <w:i w:val="0"/>
          <w:sz w:val="24"/>
          <w:szCs w:val="24"/>
          <w:lang w:val="en-GB"/>
        </w:rPr>
        <w:t>self-</w:t>
      </w:r>
      <w:r w:rsidR="00D032B6" w:rsidRPr="009538CE">
        <w:rPr>
          <w:i w:val="0"/>
          <w:sz w:val="24"/>
          <w:szCs w:val="24"/>
          <w:lang w:val="en-GB"/>
        </w:rPr>
        <w:t>diffusion</w:t>
      </w:r>
      <w:r w:rsidR="004F29AF" w:rsidRPr="009538CE">
        <w:rPr>
          <w:i w:val="0"/>
          <w:sz w:val="24"/>
          <w:szCs w:val="24"/>
          <w:lang w:val="en-GB"/>
        </w:rPr>
        <w:t xml:space="preserve"> coefficients </w:t>
      </w:r>
      <w:r w:rsidR="0044755F" w:rsidRPr="009538CE">
        <w:rPr>
          <w:i w:val="0"/>
          <w:sz w:val="24"/>
          <w:szCs w:val="24"/>
          <w:lang w:val="en-GB"/>
        </w:rPr>
        <w:t xml:space="preserve">indicate that these dendritic molecules are </w:t>
      </w:r>
      <w:r w:rsidR="00C14225" w:rsidRPr="009538CE">
        <w:rPr>
          <w:i w:val="0"/>
          <w:sz w:val="24"/>
          <w:szCs w:val="24"/>
          <w:lang w:val="en-GB"/>
        </w:rPr>
        <w:t>molecularly dispersed</w:t>
      </w:r>
      <w:r w:rsidR="0044755F" w:rsidRPr="009538CE">
        <w:rPr>
          <w:i w:val="0"/>
          <w:sz w:val="24"/>
          <w:szCs w:val="24"/>
          <w:lang w:val="en-GB"/>
        </w:rPr>
        <w:t xml:space="preserve"> and non-aggregating</w:t>
      </w:r>
      <w:r w:rsidR="003B4E79" w:rsidRPr="009538CE">
        <w:rPr>
          <w:i w:val="0"/>
          <w:sz w:val="24"/>
          <w:szCs w:val="24"/>
          <w:lang w:val="en-GB"/>
        </w:rPr>
        <w:t>, and only slightly larger than their parent homologues</w:t>
      </w:r>
      <w:r w:rsidR="0044755F" w:rsidRPr="009538CE">
        <w:rPr>
          <w:i w:val="0"/>
          <w:sz w:val="24"/>
          <w:szCs w:val="24"/>
          <w:lang w:val="en-GB"/>
        </w:rPr>
        <w:t>. MDCK I permeability studies across epithelial barriers show</w:t>
      </w:r>
      <w:r w:rsidR="001F2E7F" w:rsidRPr="009538CE">
        <w:rPr>
          <w:i w:val="0"/>
          <w:sz w:val="24"/>
          <w:szCs w:val="24"/>
          <w:lang w:val="en-GB"/>
        </w:rPr>
        <w:t>s</w:t>
      </w:r>
      <w:r w:rsidR="0044755F" w:rsidRPr="009538CE">
        <w:rPr>
          <w:i w:val="0"/>
          <w:sz w:val="24"/>
          <w:szCs w:val="24"/>
          <w:lang w:val="en-GB"/>
        </w:rPr>
        <w:t xml:space="preserve"> </w:t>
      </w:r>
      <w:r w:rsidR="00F56DD0" w:rsidRPr="009538CE">
        <w:rPr>
          <w:i w:val="0"/>
          <w:sz w:val="24"/>
          <w:szCs w:val="24"/>
          <w:lang w:val="en-GB"/>
        </w:rPr>
        <w:t xml:space="preserve">that whilst </w:t>
      </w:r>
      <w:r w:rsidR="0044755F" w:rsidRPr="009538CE">
        <w:rPr>
          <w:i w:val="0"/>
          <w:sz w:val="24"/>
          <w:szCs w:val="24"/>
          <w:lang w:val="en-GB"/>
        </w:rPr>
        <w:t xml:space="preserve">these dendritic molecules </w:t>
      </w:r>
      <w:r w:rsidR="00F56DD0" w:rsidRPr="009538CE">
        <w:rPr>
          <w:i w:val="0"/>
          <w:sz w:val="24"/>
          <w:szCs w:val="24"/>
          <w:lang w:val="en-GB"/>
        </w:rPr>
        <w:t>are</w:t>
      </w:r>
      <w:r w:rsidR="0044755F" w:rsidRPr="009538CE">
        <w:rPr>
          <w:i w:val="0"/>
          <w:sz w:val="24"/>
          <w:szCs w:val="24"/>
          <w:lang w:val="en-GB"/>
        </w:rPr>
        <w:t xml:space="preserve"> biocompatible with the chosen epithelial </w:t>
      </w:r>
      <w:r w:rsidR="0044755F" w:rsidRPr="009538CE">
        <w:rPr>
          <w:iCs/>
          <w:sz w:val="24"/>
          <w:szCs w:val="24"/>
          <w:lang w:val="en-GB"/>
        </w:rPr>
        <w:t>in-vitro</w:t>
      </w:r>
      <w:r w:rsidR="0044755F" w:rsidRPr="009538CE">
        <w:rPr>
          <w:i w:val="0"/>
          <w:sz w:val="24"/>
          <w:szCs w:val="24"/>
          <w:lang w:val="en-GB"/>
        </w:rPr>
        <w:t xml:space="preserve"> model</w:t>
      </w:r>
      <w:r w:rsidR="00D5060E" w:rsidRPr="009538CE">
        <w:rPr>
          <w:i w:val="0"/>
          <w:sz w:val="24"/>
          <w:szCs w:val="24"/>
          <w:lang w:val="en-GB"/>
        </w:rPr>
        <w:t xml:space="preserve"> and</w:t>
      </w:r>
      <w:r w:rsidR="0044755F" w:rsidRPr="009538CE">
        <w:rPr>
          <w:i w:val="0"/>
          <w:sz w:val="24"/>
          <w:szCs w:val="24"/>
          <w:lang w:val="en-GB"/>
        </w:rPr>
        <w:t xml:space="preserve"> can permeate across MDCK cell monolayers</w:t>
      </w:r>
      <w:r w:rsidR="00F6304F" w:rsidRPr="009538CE">
        <w:rPr>
          <w:i w:val="0"/>
          <w:sz w:val="24"/>
          <w:szCs w:val="24"/>
          <w:lang w:val="en-GB"/>
        </w:rPr>
        <w:t xml:space="preserve"> </w:t>
      </w:r>
      <w:r w:rsidR="0044755F" w:rsidRPr="009538CE">
        <w:rPr>
          <w:i w:val="0"/>
          <w:sz w:val="24"/>
          <w:szCs w:val="24"/>
          <w:lang w:val="en-GB"/>
        </w:rPr>
        <w:t>as a property of dendritic size and cell barrier restrictiveness indicating that paracellular mechanisms play the predominant role in these molecules’ transport.</w:t>
      </w:r>
      <w:r w:rsidR="0044755F" w:rsidRPr="00AA0D4C">
        <w:rPr>
          <w:i w:val="0"/>
          <w:sz w:val="24"/>
          <w:szCs w:val="24"/>
          <w:lang w:val="en-GB"/>
        </w:rPr>
        <w:t xml:space="preserve"> </w:t>
      </w:r>
    </w:p>
    <w:p w14:paraId="31D3FC77" w14:textId="591497E7" w:rsidR="00B01EBA" w:rsidRPr="00C97BF6" w:rsidRDefault="00B01EBA" w:rsidP="005C3D03">
      <w:pPr>
        <w:pStyle w:val="ElsHeading1"/>
        <w:numPr>
          <w:ilvl w:val="0"/>
          <w:numId w:val="0"/>
        </w:numPr>
        <w:spacing w:line="360" w:lineRule="auto"/>
        <w:rPr>
          <w:sz w:val="24"/>
          <w:szCs w:val="24"/>
        </w:rPr>
      </w:pPr>
    </w:p>
    <w:p w14:paraId="24A0F643" w14:textId="77777777" w:rsidR="00B01EBA" w:rsidRPr="00C97BF6" w:rsidRDefault="00B01EBA" w:rsidP="005C3D03">
      <w:pPr>
        <w:pStyle w:val="ElsHeading1"/>
        <w:numPr>
          <w:ilvl w:val="0"/>
          <w:numId w:val="0"/>
        </w:numPr>
        <w:spacing w:line="360" w:lineRule="auto"/>
        <w:rPr>
          <w:sz w:val="24"/>
          <w:szCs w:val="24"/>
        </w:rPr>
      </w:pPr>
    </w:p>
    <w:p w14:paraId="6A023FC2" w14:textId="0B5285F2" w:rsidR="0044755F" w:rsidRPr="00C97BF6" w:rsidRDefault="0044755F" w:rsidP="005C3D03">
      <w:pPr>
        <w:pStyle w:val="ElsHeading1"/>
        <w:numPr>
          <w:ilvl w:val="0"/>
          <w:numId w:val="0"/>
        </w:numPr>
        <w:spacing w:line="360" w:lineRule="auto"/>
        <w:rPr>
          <w:b w:val="0"/>
          <w:bCs w:val="0"/>
          <w:sz w:val="24"/>
          <w:szCs w:val="24"/>
          <w:lang w:val="en-GB"/>
        </w:rPr>
      </w:pPr>
      <w:r w:rsidRPr="00C97BF6">
        <w:rPr>
          <w:sz w:val="24"/>
          <w:szCs w:val="24"/>
        </w:rPr>
        <w:t>Keywords:</w:t>
      </w:r>
      <w:r w:rsidR="00B601F2" w:rsidRPr="00C97BF6">
        <w:rPr>
          <w:sz w:val="24"/>
          <w:szCs w:val="24"/>
        </w:rPr>
        <w:t xml:space="preserve"> </w:t>
      </w:r>
      <w:r w:rsidRPr="00C97BF6">
        <w:rPr>
          <w:b w:val="0"/>
          <w:bCs w:val="0"/>
          <w:sz w:val="24"/>
          <w:szCs w:val="24"/>
          <w:lang w:val="en-GB"/>
        </w:rPr>
        <w:t xml:space="preserve">PAMAM dendrons, </w:t>
      </w:r>
      <w:r w:rsidR="00C72970">
        <w:rPr>
          <w:b w:val="0"/>
          <w:bCs w:val="0"/>
          <w:sz w:val="24"/>
          <w:szCs w:val="24"/>
          <w:lang w:val="en-GB"/>
        </w:rPr>
        <w:t>w</w:t>
      </w:r>
      <w:r w:rsidR="00C72970" w:rsidRPr="00C97BF6">
        <w:rPr>
          <w:b w:val="0"/>
          <w:bCs w:val="0"/>
          <w:sz w:val="24"/>
          <w:szCs w:val="24"/>
          <w:lang w:val="en-GB"/>
        </w:rPr>
        <w:t>ater</w:t>
      </w:r>
      <w:r w:rsidR="00370675" w:rsidRPr="00C97BF6">
        <w:rPr>
          <w:b w:val="0"/>
          <w:bCs w:val="0"/>
          <w:sz w:val="24"/>
          <w:szCs w:val="24"/>
          <w:lang w:val="en-GB"/>
        </w:rPr>
        <w:t>-</w:t>
      </w:r>
      <w:r w:rsidRPr="00C97BF6">
        <w:rPr>
          <w:b w:val="0"/>
          <w:bCs w:val="0"/>
          <w:sz w:val="24"/>
          <w:szCs w:val="24"/>
          <w:lang w:val="en-GB"/>
        </w:rPr>
        <w:t xml:space="preserve">soluble fluorescent dendrons, </w:t>
      </w:r>
      <w:r w:rsidR="00C72970">
        <w:rPr>
          <w:b w:val="0"/>
          <w:bCs w:val="0"/>
          <w:sz w:val="24"/>
          <w:szCs w:val="24"/>
          <w:lang w:val="en-GB"/>
        </w:rPr>
        <w:t>s</w:t>
      </w:r>
      <w:r w:rsidR="00C72970" w:rsidRPr="00C97BF6">
        <w:rPr>
          <w:b w:val="0"/>
          <w:bCs w:val="0"/>
          <w:sz w:val="24"/>
          <w:szCs w:val="24"/>
          <w:lang w:val="en-GB"/>
        </w:rPr>
        <w:t>elf</w:t>
      </w:r>
      <w:r w:rsidRPr="00C97BF6">
        <w:rPr>
          <w:b w:val="0"/>
          <w:bCs w:val="0"/>
          <w:sz w:val="24"/>
          <w:szCs w:val="24"/>
          <w:lang w:val="en-GB"/>
        </w:rPr>
        <w:t xml:space="preserve">-diffusion coefficient, </w:t>
      </w:r>
      <w:r w:rsidR="00C72970">
        <w:rPr>
          <w:b w:val="0"/>
          <w:bCs w:val="0"/>
          <w:sz w:val="24"/>
          <w:szCs w:val="24"/>
          <w:lang w:val="en-GB"/>
        </w:rPr>
        <w:t>hydrodynamic radii, p</w:t>
      </w:r>
      <w:r w:rsidR="00C72970" w:rsidRPr="00C97BF6">
        <w:rPr>
          <w:b w:val="0"/>
          <w:bCs w:val="0"/>
          <w:sz w:val="24"/>
          <w:szCs w:val="24"/>
          <w:lang w:val="en-GB"/>
        </w:rPr>
        <w:t>ermeability</w:t>
      </w:r>
      <w:r w:rsidRPr="00C97BF6">
        <w:rPr>
          <w:b w:val="0"/>
          <w:bCs w:val="0"/>
          <w:sz w:val="24"/>
          <w:szCs w:val="24"/>
          <w:lang w:val="en-GB"/>
        </w:rPr>
        <w:t xml:space="preserve">, </w:t>
      </w:r>
      <w:r w:rsidR="00C72970">
        <w:rPr>
          <w:b w:val="0"/>
          <w:bCs w:val="0"/>
          <w:sz w:val="24"/>
          <w:szCs w:val="24"/>
          <w:lang w:val="en-GB"/>
        </w:rPr>
        <w:t>i</w:t>
      </w:r>
      <w:r w:rsidR="00C72970" w:rsidRPr="00C97BF6">
        <w:rPr>
          <w:b w:val="0"/>
          <w:bCs w:val="0"/>
          <w:sz w:val="24"/>
          <w:szCs w:val="24"/>
          <w:lang w:val="en-GB"/>
        </w:rPr>
        <w:t xml:space="preserve">maging </w:t>
      </w:r>
      <w:r w:rsidRPr="00C97BF6">
        <w:rPr>
          <w:b w:val="0"/>
          <w:bCs w:val="0"/>
          <w:sz w:val="24"/>
          <w:szCs w:val="24"/>
          <w:lang w:val="en-GB"/>
        </w:rPr>
        <w:t xml:space="preserve">and </w:t>
      </w:r>
      <w:r w:rsidR="00C72970">
        <w:rPr>
          <w:b w:val="0"/>
          <w:bCs w:val="0"/>
          <w:sz w:val="24"/>
          <w:szCs w:val="24"/>
          <w:lang w:val="en-GB"/>
        </w:rPr>
        <w:t>v</w:t>
      </w:r>
      <w:r w:rsidR="00C72970" w:rsidRPr="00C97BF6">
        <w:rPr>
          <w:b w:val="0"/>
          <w:bCs w:val="0"/>
          <w:sz w:val="24"/>
          <w:szCs w:val="24"/>
          <w:lang w:val="en-GB"/>
        </w:rPr>
        <w:t>isualisation</w:t>
      </w:r>
      <w:r w:rsidRPr="00C97BF6">
        <w:rPr>
          <w:b w:val="0"/>
          <w:bCs w:val="0"/>
          <w:sz w:val="24"/>
          <w:szCs w:val="24"/>
          <w:lang w:val="en-GB"/>
        </w:rPr>
        <w:t>.</w:t>
      </w:r>
    </w:p>
    <w:p w14:paraId="21A95A6E" w14:textId="5184945E" w:rsidR="002A325A" w:rsidRPr="00C97BF6" w:rsidRDefault="00B01EBA" w:rsidP="00F6304F">
      <w:pPr>
        <w:spacing w:after="160" w:line="259" w:lineRule="auto"/>
        <w:rPr>
          <w:lang w:val="en-GB"/>
        </w:rPr>
      </w:pPr>
      <w:r w:rsidRPr="00C97BF6">
        <w:rPr>
          <w:lang w:val="en-GB"/>
        </w:rPr>
        <w:br w:type="page"/>
      </w:r>
    </w:p>
    <w:p w14:paraId="4061D323" w14:textId="77777777" w:rsidR="00F6304F" w:rsidRPr="00C97BF6" w:rsidRDefault="00F6304F" w:rsidP="00F6304F">
      <w:pPr>
        <w:pStyle w:val="ElsHeading1"/>
        <w:numPr>
          <w:ilvl w:val="0"/>
          <w:numId w:val="0"/>
        </w:numPr>
        <w:spacing w:line="240" w:lineRule="auto"/>
        <w:rPr>
          <w:sz w:val="24"/>
          <w:szCs w:val="24"/>
        </w:rPr>
      </w:pPr>
    </w:p>
    <w:p w14:paraId="474C0FC7" w14:textId="663CAA65" w:rsidR="0044755F" w:rsidRPr="00C97BF6" w:rsidRDefault="0044755F" w:rsidP="00684646">
      <w:pPr>
        <w:pStyle w:val="ElsHeading1"/>
        <w:spacing w:line="240" w:lineRule="auto"/>
        <w:rPr>
          <w:sz w:val="24"/>
          <w:szCs w:val="24"/>
        </w:rPr>
      </w:pPr>
      <w:r w:rsidRPr="00C97BF6">
        <w:rPr>
          <w:sz w:val="24"/>
          <w:szCs w:val="24"/>
        </w:rPr>
        <w:t>Introduction</w:t>
      </w:r>
    </w:p>
    <w:p w14:paraId="39E82406" w14:textId="40B58087" w:rsidR="006D712C" w:rsidRPr="00C97BF6" w:rsidRDefault="006D712C" w:rsidP="005C3D03">
      <w:pPr>
        <w:pStyle w:val="ElsHeading1"/>
        <w:numPr>
          <w:ilvl w:val="0"/>
          <w:numId w:val="0"/>
        </w:numPr>
        <w:spacing w:line="360" w:lineRule="auto"/>
        <w:jc w:val="both"/>
        <w:rPr>
          <w:b w:val="0"/>
          <w:bCs w:val="0"/>
          <w:sz w:val="24"/>
          <w:szCs w:val="24"/>
        </w:rPr>
      </w:pPr>
      <w:r w:rsidRPr="00C97BF6">
        <w:rPr>
          <w:b w:val="0"/>
          <w:bCs w:val="0"/>
          <w:sz w:val="24"/>
          <w:szCs w:val="24"/>
        </w:rPr>
        <w:t xml:space="preserve">There is continuing interest in water-soluble fluorescent dendrimers for biological applications </w:t>
      </w:r>
      <w:r w:rsidR="00850F11" w:rsidRPr="00C97BF6">
        <w:rPr>
          <w:b w:val="0"/>
          <w:bCs w:val="0"/>
          <w:sz w:val="24"/>
          <w:szCs w:val="24"/>
        </w:rPr>
        <w:t xml:space="preserve">for </w:t>
      </w:r>
      <w:r w:rsidRPr="00C97BF6">
        <w:rPr>
          <w:b w:val="0"/>
          <w:bCs w:val="0"/>
          <w:sz w:val="24"/>
          <w:szCs w:val="24"/>
        </w:rPr>
        <w:t>visualization and diagnostic imaging</w:t>
      </w:r>
      <w:r w:rsidR="00850F11" w:rsidRPr="00C97BF6">
        <w:rPr>
          <w:b w:val="0"/>
          <w:bCs w:val="0"/>
          <w:sz w:val="24"/>
          <w:szCs w:val="24"/>
        </w:rPr>
        <w:t xml:space="preserve"> purposes</w:t>
      </w:r>
      <w:r w:rsidRPr="00C97BF6">
        <w:rPr>
          <w:b w:val="0"/>
          <w:bCs w:val="0"/>
          <w:sz w:val="24"/>
          <w:szCs w:val="24"/>
        </w:rPr>
        <w:t>.</w:t>
      </w:r>
      <w:r w:rsidRPr="00C97BF6">
        <w:rPr>
          <w:b w:val="0"/>
          <w:bCs w:val="0"/>
          <w:color w:val="FF0000"/>
          <w:sz w:val="24"/>
          <w:szCs w:val="24"/>
        </w:rPr>
        <w:fldChar w:fldCharType="begin">
          <w:fldData xml:space="preserve">PEVuZE5vdGU+PENpdGU+PEF1dGhvcj5Ub21hbGlhPC9BdXRob3I+PFllYXI+MjAwMjwvWWVhcj48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</w:fldData>
        </w:fldChar>
      </w:r>
      <w:r w:rsidR="00F40A03" w:rsidRPr="00C97BF6">
        <w:rPr>
          <w:b w:val="0"/>
          <w:bCs w:val="0"/>
          <w:color w:val="FF0000"/>
          <w:sz w:val="24"/>
          <w:szCs w:val="24"/>
        </w:rPr>
        <w:instrText xml:space="preserve"> ADDIN EN.CITE </w:instrText>
      </w:r>
      <w:r w:rsidR="00F40A03" w:rsidRPr="00C97BF6">
        <w:rPr>
          <w:b w:val="0"/>
          <w:bCs w:val="0"/>
          <w:color w:val="FF0000"/>
          <w:sz w:val="24"/>
          <w:szCs w:val="24"/>
        </w:rPr>
        <w:fldChar w:fldCharType="begin">
          <w:fldData xml:space="preserve">PEVuZE5vdGU+PENpdGU+PEF1dGhvcj5Ub21hbGlhPC9BdXRob3I+PFllYXI+MjAwMjwvWWVhcj48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</w:fldData>
        </w:fldChar>
      </w:r>
      <w:r w:rsidR="00F40A03" w:rsidRPr="00C97BF6">
        <w:rPr>
          <w:b w:val="0"/>
          <w:bCs w:val="0"/>
          <w:color w:val="FF0000"/>
          <w:sz w:val="24"/>
          <w:szCs w:val="24"/>
        </w:rPr>
        <w:instrText xml:space="preserve"> ADDIN EN.CITE.DATA </w:instrText>
      </w:r>
      <w:r w:rsidR="00F40A03" w:rsidRPr="00C97BF6">
        <w:rPr>
          <w:b w:val="0"/>
          <w:bCs w:val="0"/>
          <w:color w:val="FF0000"/>
          <w:sz w:val="24"/>
          <w:szCs w:val="24"/>
        </w:rPr>
      </w:r>
      <w:r w:rsidR="00F40A03" w:rsidRPr="00C97BF6">
        <w:rPr>
          <w:b w:val="0"/>
          <w:bCs w:val="0"/>
          <w:color w:val="FF0000"/>
          <w:sz w:val="24"/>
          <w:szCs w:val="24"/>
        </w:rPr>
        <w:fldChar w:fldCharType="end"/>
      </w:r>
      <w:r w:rsidRPr="00C97BF6">
        <w:rPr>
          <w:b w:val="0"/>
          <w:bCs w:val="0"/>
          <w:color w:val="FF0000"/>
          <w:sz w:val="24"/>
          <w:szCs w:val="24"/>
        </w:rPr>
      </w:r>
      <w:r w:rsidRPr="00C97BF6">
        <w:rPr>
          <w:b w:val="0"/>
          <w:bCs w:val="0"/>
          <w:color w:val="FF0000"/>
          <w:sz w:val="24"/>
          <w:szCs w:val="24"/>
        </w:rPr>
        <w:fldChar w:fldCharType="separate"/>
      </w:r>
      <w:r w:rsidR="00F40A03" w:rsidRPr="00C97BF6">
        <w:rPr>
          <w:b w:val="0"/>
          <w:bCs w:val="0"/>
          <w:noProof/>
          <w:color w:val="FF0000"/>
          <w:sz w:val="24"/>
          <w:szCs w:val="24"/>
        </w:rPr>
        <w:t>[1-6]</w:t>
      </w:r>
      <w:r w:rsidRPr="00C97BF6">
        <w:rPr>
          <w:b w:val="0"/>
          <w:bCs w:val="0"/>
          <w:color w:val="FF0000"/>
          <w:sz w:val="24"/>
          <w:szCs w:val="24"/>
        </w:rPr>
        <w:fldChar w:fldCharType="end"/>
      </w:r>
      <w:r w:rsidRPr="00C97BF6">
        <w:rPr>
          <w:b w:val="0"/>
          <w:bCs w:val="0"/>
          <w:sz w:val="24"/>
          <w:szCs w:val="24"/>
          <w:vertAlign w:val="superscript"/>
        </w:rPr>
        <w:t xml:space="preserve"> </w:t>
      </w:r>
      <w:r w:rsidRPr="00C97BF6">
        <w:rPr>
          <w:b w:val="0"/>
          <w:bCs w:val="0"/>
          <w:sz w:val="24"/>
          <w:szCs w:val="24"/>
        </w:rPr>
        <w:t>Fluorescent labels are required to have high sensitivity, appropriate excitation and emission maxima, and specific functionality</w:t>
      </w:r>
      <w:r w:rsidR="00727837" w:rsidRPr="00C97BF6">
        <w:rPr>
          <w:b w:val="0"/>
          <w:bCs w:val="0"/>
          <w:sz w:val="24"/>
          <w:szCs w:val="24"/>
        </w:rPr>
        <w:t>, necessitating the</w:t>
      </w:r>
      <w:r w:rsidRPr="00C97BF6">
        <w:rPr>
          <w:b w:val="0"/>
          <w:bCs w:val="0"/>
          <w:sz w:val="24"/>
          <w:szCs w:val="24"/>
        </w:rPr>
        <w:t xml:space="preserve"> develop</w:t>
      </w:r>
      <w:r w:rsidR="00727837" w:rsidRPr="00C97BF6">
        <w:rPr>
          <w:b w:val="0"/>
          <w:bCs w:val="0"/>
          <w:sz w:val="24"/>
          <w:szCs w:val="24"/>
        </w:rPr>
        <w:t>ment of</w:t>
      </w:r>
      <w:r w:rsidRPr="00C97BF6">
        <w:rPr>
          <w:b w:val="0"/>
          <w:bCs w:val="0"/>
          <w:sz w:val="24"/>
          <w:szCs w:val="24"/>
        </w:rPr>
        <w:t xml:space="preserve"> new fluorescent labels</w:t>
      </w:r>
      <w:r w:rsidR="00727837" w:rsidRPr="00C97BF6">
        <w:rPr>
          <w:b w:val="0"/>
          <w:bCs w:val="0"/>
          <w:sz w:val="24"/>
          <w:szCs w:val="24"/>
        </w:rPr>
        <w:t xml:space="preserve"> with</w:t>
      </w:r>
      <w:r w:rsidRPr="00C97BF6">
        <w:rPr>
          <w:b w:val="0"/>
          <w:bCs w:val="0"/>
          <w:sz w:val="24"/>
          <w:szCs w:val="24"/>
        </w:rPr>
        <w:t xml:space="preserve"> high detection limits and appropriate fluorescent behavio</w:t>
      </w:r>
      <w:r w:rsidR="00370675" w:rsidRPr="00C97BF6">
        <w:rPr>
          <w:b w:val="0"/>
          <w:bCs w:val="0"/>
          <w:sz w:val="24"/>
          <w:szCs w:val="24"/>
        </w:rPr>
        <w:t>u</w:t>
      </w:r>
      <w:r w:rsidRPr="00C97BF6">
        <w:rPr>
          <w:b w:val="0"/>
          <w:bCs w:val="0"/>
          <w:sz w:val="24"/>
          <w:szCs w:val="24"/>
        </w:rPr>
        <w:t>r.</w:t>
      </w:r>
      <w:r w:rsidRPr="00C97BF6">
        <w:rPr>
          <w:b w:val="0"/>
          <w:bCs w:val="0"/>
          <w:color w:val="FF0000"/>
          <w:sz w:val="24"/>
          <w:szCs w:val="24"/>
        </w:rPr>
        <w:fldChar w:fldCharType="begin"/>
      </w:r>
      <w:r w:rsidR="00F40A03" w:rsidRPr="00C97BF6">
        <w:rPr>
          <w:b w:val="0"/>
          <w:bCs w:val="0"/>
          <w:color w:val="FF0000"/>
          <w:sz w:val="24"/>
          <w:szCs w:val="24"/>
        </w:rPr>
        <w:instrText xml:space="preserve"> ADDIN EN.CITE &lt;EndNote&gt;&lt;Cite&gt;&lt;Author&gt;Nakaya&lt;/Author&gt;&lt;Year&gt;2001&lt;/Year&gt;&lt;RecNum&gt;7&lt;/RecNum&gt;&lt;DisplayText&gt;[7]&lt;/DisplayText&gt;&lt;record&gt;&lt;rec-number&gt;7&lt;/rec-number&gt;&lt;foreign-keys&gt;&lt;key app="EN" db-id="tezv5v9wuvrvaje50pi52sahpzwvv5tsa5px"&gt;7&lt;/key&gt;&lt;/foreign-keys&gt;&lt;ref-type name="Journal Article"&gt;17&lt;/ref-type&gt;&lt;contributors&gt;&lt;authors&gt;&lt;author&gt;Nakaya, Ken-Ichi; Tanaka, Toshiyuki; Shirataki, Yoshiaki; Shiozaki, Hisayoshi; Funabiki, Kazumasa; Shibata, Katsuyoshi; Matsui, Masaki.&lt;/author&gt;&lt;/authors&gt;&lt;/contributors&gt;&lt;titles&gt;&lt;title&gt;4-(2-Aminoethylamino)-7H-benz[de]benzimidazo[2,1-a ]isoquinoline-7-one as a highly sensitive fluorescent labeling reagent for carnitine&lt;/title&gt;&lt;secondary-title&gt;Bulletin of the Chemical Society of Japan&lt;/secondary-title&gt;&lt;/titles&gt;&lt;periodical&gt;&lt;full-title&gt;Bulletin of the Chemical Society of Japan&lt;/full-title&gt;&lt;/periodical&gt;&lt;pages&gt;173-177&lt;/pages&gt;&lt;volume&gt;74(1)&lt;/volume&gt;&lt;dates&gt;&lt;year&gt;2001&lt;/year&gt;&lt;/dates&gt;&lt;urls&gt;&lt;/urls&gt;&lt;/record&gt;&lt;/Cite&gt;&lt;/EndNote&gt;</w:instrText>
      </w:r>
      <w:r w:rsidRPr="00C97BF6">
        <w:rPr>
          <w:b w:val="0"/>
          <w:bCs w:val="0"/>
          <w:color w:val="FF0000"/>
          <w:sz w:val="24"/>
          <w:szCs w:val="24"/>
        </w:rPr>
        <w:fldChar w:fldCharType="separate"/>
      </w:r>
      <w:r w:rsidR="00F40A03" w:rsidRPr="00C97BF6">
        <w:rPr>
          <w:b w:val="0"/>
          <w:bCs w:val="0"/>
          <w:noProof/>
          <w:color w:val="FF0000"/>
          <w:sz w:val="24"/>
          <w:szCs w:val="24"/>
        </w:rPr>
        <w:t>[7]</w:t>
      </w:r>
      <w:r w:rsidRPr="00C97BF6">
        <w:rPr>
          <w:b w:val="0"/>
          <w:bCs w:val="0"/>
          <w:color w:val="FF0000"/>
          <w:sz w:val="24"/>
          <w:szCs w:val="24"/>
        </w:rPr>
        <w:fldChar w:fldCharType="end"/>
      </w:r>
      <w:r w:rsidRPr="00C97BF6">
        <w:rPr>
          <w:b w:val="0"/>
          <w:bCs w:val="0"/>
          <w:sz w:val="24"/>
          <w:szCs w:val="24"/>
          <w:vertAlign w:val="superscript"/>
        </w:rPr>
        <w:t xml:space="preserve"> </w:t>
      </w:r>
      <w:r w:rsidRPr="00C97BF6">
        <w:rPr>
          <w:b w:val="0"/>
          <w:bCs w:val="0"/>
          <w:sz w:val="24"/>
          <w:szCs w:val="24"/>
        </w:rPr>
        <w:t xml:space="preserve">Self-quenching is </w:t>
      </w:r>
      <w:r w:rsidR="00DC3B43" w:rsidRPr="00C97BF6">
        <w:rPr>
          <w:b w:val="0"/>
          <w:bCs w:val="0"/>
          <w:sz w:val="24"/>
          <w:szCs w:val="24"/>
        </w:rPr>
        <w:t xml:space="preserve">one of the key challenges </w:t>
      </w:r>
      <w:r w:rsidRPr="00C97BF6">
        <w:rPr>
          <w:b w:val="0"/>
          <w:bCs w:val="0"/>
          <w:sz w:val="24"/>
          <w:szCs w:val="24"/>
        </w:rPr>
        <w:t xml:space="preserve">in aqueous media due to </w:t>
      </w:r>
      <w:r w:rsidR="00370675" w:rsidRPr="00C97BF6">
        <w:rPr>
          <w:b w:val="0"/>
          <w:bCs w:val="0"/>
          <w:sz w:val="24"/>
          <w:szCs w:val="24"/>
        </w:rPr>
        <w:t xml:space="preserve">the </w:t>
      </w:r>
      <w:r w:rsidRPr="00C97BF6">
        <w:rPr>
          <w:b w:val="0"/>
          <w:bCs w:val="0"/>
          <w:sz w:val="24"/>
          <w:szCs w:val="24"/>
        </w:rPr>
        <w:t xml:space="preserve">aggregation of the </w:t>
      </w:r>
      <w:r w:rsidR="00DC3B43" w:rsidRPr="00C97BF6">
        <w:rPr>
          <w:b w:val="0"/>
          <w:bCs w:val="0"/>
          <w:sz w:val="24"/>
          <w:szCs w:val="24"/>
        </w:rPr>
        <w:t xml:space="preserve">often </w:t>
      </w:r>
      <w:r w:rsidRPr="00C97BF6">
        <w:rPr>
          <w:b w:val="0"/>
          <w:bCs w:val="0"/>
          <w:sz w:val="24"/>
          <w:szCs w:val="24"/>
        </w:rPr>
        <w:t>hydrophobic fluorophore</w:t>
      </w:r>
      <w:r w:rsidR="00370675" w:rsidRPr="00C97BF6">
        <w:rPr>
          <w:b w:val="0"/>
          <w:bCs w:val="0"/>
          <w:sz w:val="24"/>
          <w:szCs w:val="24"/>
        </w:rPr>
        <w:t>. H</w:t>
      </w:r>
      <w:r w:rsidRPr="00C97BF6">
        <w:rPr>
          <w:b w:val="0"/>
          <w:bCs w:val="0"/>
          <w:sz w:val="24"/>
          <w:szCs w:val="24"/>
        </w:rPr>
        <w:t>ence, it has been found beneficial to use bulky water-soluble dendritic structures to hinder self-association.</w:t>
      </w:r>
      <w:r w:rsidRPr="00C97BF6">
        <w:rPr>
          <w:b w:val="0"/>
          <w:bCs w:val="0"/>
          <w:color w:val="FF0000"/>
          <w:sz w:val="24"/>
          <w:szCs w:val="24"/>
        </w:rPr>
        <w:fldChar w:fldCharType="begin"/>
      </w:r>
      <w:r w:rsidR="00F40A03" w:rsidRPr="00C97BF6">
        <w:rPr>
          <w:b w:val="0"/>
          <w:bCs w:val="0"/>
          <w:color w:val="FF0000"/>
          <w:sz w:val="24"/>
          <w:szCs w:val="24"/>
        </w:rPr>
        <w:instrText xml:space="preserve"> ADDIN EN.CITE &lt;EndNote&gt;&lt;Cite&gt;&lt;Author&gt;Caminade&lt;/Author&gt;&lt;Year&gt;2009&lt;/Year&gt;&lt;RecNum&gt;6&lt;/RecNum&gt;&lt;DisplayText&gt;[6]&lt;/DisplayText&gt;&lt;record&gt;&lt;rec-number&gt;6&lt;/rec-number&gt;&lt;foreign-keys&gt;&lt;key app="EN" db-id="tezv5v9wuvrvaje50pi52sahpzwvv5tsa5px"&gt;6&lt;/key&gt;&lt;/foreign-keys&gt;&lt;ref-type name="Journal Article"&gt;17&lt;/ref-type&gt;&lt;contributors&gt;&lt;authors&gt;&lt;author&gt;Caminade, Anne-Marie&lt;/author&gt;&lt;author&gt;Hameau, Aurelien&lt;/author&gt;&lt;author&gt;Majoral, Jean-Pierre&lt;/author&gt;&lt;/authors&gt;&lt;/contributors&gt;&lt;auth-address&gt;Laboratoire de Chimie de Coordination (LCC) CNRS,Toulouse,Fr.&lt;/auth-address&gt;&lt;titles&gt;&lt;title&gt;Multicharged and/or Water-Soluble Fluorescent Dendrimers: Properties and Uses&lt;/title&gt;&lt;secondary-title&gt;Chem.--Eur. J.&lt;/secondary-title&gt;&lt;alt-title&gt;Chemistry--A European Journal&lt;/alt-title&gt;&lt;/titles&gt;&lt;periodical&gt;&lt;full-title&gt;Chem.--Eur. J.&lt;/full-title&gt;&lt;abbr-1&gt;Chemistry--A European Journal&lt;/abbr-1&gt;&lt;/periodical&gt;&lt;alt-periodical&gt;&lt;full-title&gt;Chem.--Eur. J.&lt;/full-title&gt;&lt;abbr-1&gt;Chemistry--A European Journal&lt;/abbr-1&gt;&lt;/alt-periodical&gt;&lt;pages&gt;9270-9285&lt;/pages&gt;&lt;volume&gt;15&lt;/volume&gt;&lt;number&gt;37&lt;/number&gt;&lt;keywords&gt;&lt;keyword&gt;Dendrimers Role: PRP (Properties) (multicharged and/or water-sol. fluorescent dendrimers for material or biol. purposes)&lt;/keyword&gt;&lt;keyword&gt;review multicharged water soluble fluorescence dendrimer property&lt;/keyword&gt;&lt;/keywords&gt;&lt;dates&gt;&lt;year&gt;2009&lt;/year&gt;&lt;/dates&gt;&lt;isbn&gt;0947-6539&lt;/isbn&gt;&lt;accession-num&gt;2009:1156983&lt;/accession-num&gt;&lt;urls&gt;&lt;/urls&gt;&lt;remote-database-name&gt;CAPLUS&lt;/remote-database-name&gt;&lt;remote-database-provider&gt;SciFinder&lt;/remote-database-provider&gt;&lt;language&gt;English&lt;/language&gt;&lt;/record&gt;&lt;/Cite&gt;&lt;/EndNote&gt;</w:instrText>
      </w:r>
      <w:r w:rsidRPr="00C97BF6">
        <w:rPr>
          <w:b w:val="0"/>
          <w:bCs w:val="0"/>
          <w:color w:val="FF0000"/>
          <w:sz w:val="24"/>
          <w:szCs w:val="24"/>
        </w:rPr>
        <w:fldChar w:fldCharType="separate"/>
      </w:r>
      <w:r w:rsidR="00F40A03" w:rsidRPr="00C97BF6">
        <w:rPr>
          <w:b w:val="0"/>
          <w:bCs w:val="0"/>
          <w:noProof/>
          <w:color w:val="FF0000"/>
          <w:sz w:val="24"/>
          <w:szCs w:val="24"/>
        </w:rPr>
        <w:t>[6]</w:t>
      </w:r>
      <w:r w:rsidRPr="00C97BF6">
        <w:rPr>
          <w:b w:val="0"/>
          <w:bCs w:val="0"/>
          <w:color w:val="FF0000"/>
          <w:sz w:val="24"/>
          <w:szCs w:val="24"/>
        </w:rPr>
        <w:fldChar w:fldCharType="end"/>
      </w:r>
      <w:r w:rsidRPr="00C97BF6">
        <w:rPr>
          <w:b w:val="0"/>
          <w:bCs w:val="0"/>
          <w:sz w:val="24"/>
          <w:szCs w:val="24"/>
        </w:rPr>
        <w:t xml:space="preserve"> Fluorescent units can be incorporated within a dendrimer as peripheral groups, as branch points or as the core</w:t>
      </w:r>
      <w:r w:rsidR="0097378C" w:rsidRPr="00C97BF6">
        <w:rPr>
          <w:b w:val="0"/>
          <w:bCs w:val="0"/>
          <w:sz w:val="24"/>
          <w:szCs w:val="24"/>
        </w:rPr>
        <w:t xml:space="preserve">, </w:t>
      </w:r>
      <w:r w:rsidRPr="00C97BF6">
        <w:rPr>
          <w:b w:val="0"/>
          <w:bCs w:val="0"/>
          <w:sz w:val="24"/>
          <w:szCs w:val="24"/>
        </w:rPr>
        <w:t>and it is clear that the resulting location of the fluorophore influences its properties.</w:t>
      </w:r>
      <w:r w:rsidRPr="00C97BF6">
        <w:rPr>
          <w:b w:val="0"/>
          <w:bCs w:val="0"/>
          <w:color w:val="FF0000"/>
          <w:sz w:val="24"/>
          <w:szCs w:val="24"/>
        </w:rPr>
        <w:fldChar w:fldCharType="begin"/>
      </w:r>
      <w:r w:rsidR="00F40A03" w:rsidRPr="00C97BF6">
        <w:rPr>
          <w:b w:val="0"/>
          <w:bCs w:val="0"/>
          <w:color w:val="FF0000"/>
          <w:sz w:val="24"/>
          <w:szCs w:val="24"/>
        </w:rPr>
        <w:instrText xml:space="preserve"> ADDIN EN.CITE &lt;EndNote&gt;&lt;Cite&gt;&lt;Author&gt;Caminade&lt;/Author&gt;&lt;Year&gt;2009&lt;/Year&gt;&lt;RecNum&gt;6&lt;/RecNum&gt;&lt;DisplayText&gt;[6]&lt;/DisplayText&gt;&lt;record&gt;&lt;rec-number&gt;6&lt;/rec-number&gt;&lt;foreign-keys&gt;&lt;key app="EN" db-id="tezv5v9wuvrvaje50pi52sahpzwvv5tsa5px"&gt;6&lt;/key&gt;&lt;/foreign-keys&gt;&lt;ref-type name="Journal Article"&gt;17&lt;/ref-type&gt;&lt;contributors&gt;&lt;authors&gt;&lt;author&gt;Caminade, Anne-Marie&lt;/author&gt;&lt;author&gt;Hameau, Aurelien&lt;/author&gt;&lt;author&gt;Majoral, Jean-Pierre&lt;/author&gt;&lt;/authors&gt;&lt;/contributors&gt;&lt;auth-address&gt;Laboratoire de Chimie de Coordination (LCC) CNRS,Toulouse,Fr.&lt;/auth-address&gt;&lt;titles&gt;&lt;title&gt;Multicharged and/or Water-Soluble Fluorescent Dendrimers: Properties and Uses&lt;/title&gt;&lt;secondary-title&gt;Chem.--Eur. J.&lt;/secondary-title&gt;&lt;alt-title&gt;Chemistry--A European Journal&lt;/alt-title&gt;&lt;/titles&gt;&lt;periodical&gt;&lt;full-title&gt;Chem.--Eur. J.&lt;/full-title&gt;&lt;abbr-1&gt;Chemistry--A European Journal&lt;/abbr-1&gt;&lt;/periodical&gt;&lt;alt-periodical&gt;&lt;full-title&gt;Chem.--Eur. J.&lt;/full-title&gt;&lt;abbr-1&gt;Chemistry--A European Journal&lt;/abbr-1&gt;&lt;/alt-periodical&gt;&lt;pages&gt;9270-9285&lt;/pages&gt;&lt;volume&gt;15&lt;/volume&gt;&lt;number&gt;37&lt;/number&gt;&lt;keywords&gt;&lt;keyword&gt;Dendrimers Role: PRP (Properties) (multicharged and/or water-sol. fluorescent dendrimers for material or biol. purposes)&lt;/keyword&gt;&lt;keyword&gt;review multicharged water soluble fluorescence dendrimer property&lt;/keyword&gt;&lt;/keywords&gt;&lt;dates&gt;&lt;year&gt;2009&lt;/year&gt;&lt;/dates&gt;&lt;isbn&gt;0947-6539&lt;/isbn&gt;&lt;accession-num&gt;2009:1156983&lt;/accession-num&gt;&lt;urls&gt;&lt;/urls&gt;&lt;remote-database-name&gt;CAPLUS&lt;/remote-database-name&gt;&lt;remote-database-provider&gt;SciFinder&lt;/remote-database-provider&gt;&lt;language&gt;English&lt;/language&gt;&lt;/record&gt;&lt;/Cite&gt;&lt;/EndNote&gt;</w:instrText>
      </w:r>
      <w:r w:rsidRPr="00C97BF6">
        <w:rPr>
          <w:b w:val="0"/>
          <w:bCs w:val="0"/>
          <w:color w:val="FF0000"/>
          <w:sz w:val="24"/>
          <w:szCs w:val="24"/>
        </w:rPr>
        <w:fldChar w:fldCharType="separate"/>
      </w:r>
      <w:r w:rsidR="00F40A03" w:rsidRPr="00C97BF6">
        <w:rPr>
          <w:b w:val="0"/>
          <w:bCs w:val="0"/>
          <w:noProof/>
          <w:color w:val="FF0000"/>
          <w:sz w:val="24"/>
          <w:szCs w:val="24"/>
        </w:rPr>
        <w:t>[6]</w:t>
      </w:r>
      <w:r w:rsidRPr="00C97BF6">
        <w:rPr>
          <w:b w:val="0"/>
          <w:bCs w:val="0"/>
          <w:color w:val="FF0000"/>
          <w:sz w:val="24"/>
          <w:szCs w:val="24"/>
        </w:rPr>
        <w:fldChar w:fldCharType="end"/>
      </w:r>
      <w:r w:rsidRPr="00C97BF6">
        <w:rPr>
          <w:b w:val="0"/>
          <w:bCs w:val="0"/>
          <w:sz w:val="24"/>
          <w:szCs w:val="24"/>
        </w:rPr>
        <w:t xml:space="preserve"> Importantly, the resulting position of the fluorescent unit has a major role in directing the method and complexity of the synthesis of the dendrimer.</w:t>
      </w:r>
      <w:r w:rsidRPr="00C97BF6">
        <w:rPr>
          <w:b w:val="0"/>
          <w:bCs w:val="0"/>
          <w:color w:val="FF0000"/>
          <w:sz w:val="24"/>
          <w:szCs w:val="24"/>
        </w:rPr>
        <w:fldChar w:fldCharType="begin"/>
      </w:r>
      <w:r w:rsidR="00F40A03" w:rsidRPr="00C97BF6">
        <w:rPr>
          <w:b w:val="0"/>
          <w:bCs w:val="0"/>
          <w:color w:val="FF0000"/>
          <w:sz w:val="24"/>
          <w:szCs w:val="24"/>
        </w:rPr>
        <w:instrText xml:space="preserve"> ADDIN EN.CITE &lt;EndNote&gt;&lt;Cite&gt;&lt;Author&gt;Caminade&lt;/Author&gt;&lt;Year&gt;2009&lt;/Year&gt;&lt;RecNum&gt;6&lt;/RecNum&gt;&lt;DisplayText&gt;[6]&lt;/DisplayText&gt;&lt;record&gt;&lt;rec-number&gt;6&lt;/rec-number&gt;&lt;foreign-keys&gt;&lt;key app="EN" db-id="tezv5v9wuvrvaje50pi52sahpzwvv5tsa5px"&gt;6&lt;/key&gt;&lt;/foreign-keys&gt;&lt;ref-type name="Journal Article"&gt;17&lt;/ref-type&gt;&lt;contributors&gt;&lt;authors&gt;&lt;author&gt;Caminade, Anne-Marie&lt;/author&gt;&lt;author&gt;Hameau, Aurelien&lt;/author&gt;&lt;author&gt;Majoral, Jean-Pierre&lt;/author&gt;&lt;/authors&gt;&lt;/contributors&gt;&lt;auth-address&gt;Laboratoire de Chimie de Coordination (LCC) CNRS,Toulouse,Fr.&lt;/auth-address&gt;&lt;titles&gt;&lt;title&gt;Multicharged and/or Water-Soluble Fluorescent Dendrimers: Properties and Uses&lt;/title&gt;&lt;secondary-title&gt;Chem.--Eur. J.&lt;/secondary-title&gt;&lt;alt-title&gt;Chemistry--A European Journal&lt;/alt-title&gt;&lt;/titles&gt;&lt;periodical&gt;&lt;full-title&gt;Chem.--Eur. J.&lt;/full-title&gt;&lt;abbr-1&gt;Chemistry--A European Journal&lt;/abbr-1&gt;&lt;/periodical&gt;&lt;alt-periodical&gt;&lt;full-title&gt;Chem.--Eur. J.&lt;/full-title&gt;&lt;abbr-1&gt;Chemistry--A European Journal&lt;/abbr-1&gt;&lt;/alt-periodical&gt;&lt;pages&gt;9270-9285&lt;/pages&gt;&lt;volume&gt;15&lt;/volume&gt;&lt;number&gt;37&lt;/number&gt;&lt;keywords&gt;&lt;keyword&gt;Dendrimers Role: PRP (Properties) (multicharged and/or water-sol. fluorescent dendrimers for material or biol. purposes)&lt;/keyword&gt;&lt;keyword&gt;review multicharged water soluble fluorescence dendrimer property&lt;/keyword&gt;&lt;/keywords&gt;&lt;dates&gt;&lt;year&gt;2009&lt;/year&gt;&lt;/dates&gt;&lt;isbn&gt;0947-6539&lt;/isbn&gt;&lt;accession-num&gt;2009:1156983&lt;/accession-num&gt;&lt;urls&gt;&lt;/urls&gt;&lt;remote-database-name&gt;CAPLUS&lt;/remote-database-name&gt;&lt;remote-database-provider&gt;SciFinder&lt;/remote-database-provider&gt;&lt;language&gt;English&lt;/language&gt;&lt;/record&gt;&lt;/Cite&gt;&lt;/EndNote&gt;</w:instrText>
      </w:r>
      <w:r w:rsidRPr="00C97BF6">
        <w:rPr>
          <w:b w:val="0"/>
          <w:bCs w:val="0"/>
          <w:color w:val="FF0000"/>
          <w:sz w:val="24"/>
          <w:szCs w:val="24"/>
        </w:rPr>
        <w:fldChar w:fldCharType="separate"/>
      </w:r>
      <w:r w:rsidR="00F40A03" w:rsidRPr="00C97BF6">
        <w:rPr>
          <w:b w:val="0"/>
          <w:bCs w:val="0"/>
          <w:noProof/>
          <w:color w:val="FF0000"/>
          <w:sz w:val="24"/>
          <w:szCs w:val="24"/>
        </w:rPr>
        <w:t>[6]</w:t>
      </w:r>
      <w:r w:rsidRPr="00C97BF6">
        <w:rPr>
          <w:b w:val="0"/>
          <w:bCs w:val="0"/>
          <w:color w:val="FF0000"/>
          <w:sz w:val="24"/>
          <w:szCs w:val="24"/>
        </w:rPr>
        <w:fldChar w:fldCharType="end"/>
      </w:r>
      <w:r w:rsidRPr="00C97BF6">
        <w:rPr>
          <w:b w:val="0"/>
          <w:bCs w:val="0"/>
          <w:sz w:val="24"/>
          <w:szCs w:val="24"/>
        </w:rPr>
        <w:t xml:space="preserve"> The loading of fluorophores onto the periphery of dendrimers can present </w:t>
      </w:r>
      <w:r w:rsidR="008D5365" w:rsidRPr="00C97BF6">
        <w:rPr>
          <w:b w:val="0"/>
          <w:bCs w:val="0"/>
          <w:sz w:val="24"/>
          <w:szCs w:val="24"/>
        </w:rPr>
        <w:t>many</w:t>
      </w:r>
      <w:r w:rsidRPr="00C97BF6">
        <w:rPr>
          <w:b w:val="0"/>
          <w:bCs w:val="0"/>
          <w:sz w:val="24"/>
          <w:szCs w:val="24"/>
        </w:rPr>
        <w:t xml:space="preserve"> technical complexities, with difficulties of stoichiometric control for synthesis.</w:t>
      </w:r>
      <w:r w:rsidRPr="00C97BF6">
        <w:rPr>
          <w:b w:val="0"/>
          <w:bCs w:val="0"/>
          <w:color w:val="FF0000"/>
          <w:sz w:val="24"/>
          <w:szCs w:val="24"/>
        </w:rPr>
        <w:fldChar w:fldCharType="begin">
          <w:fldData xml:space="preserve">PEVuZE5vdGU+PENpdGU+PEF1dGhvcj5IYXllazwvQXV0aG9yPjxZZWFyPjIwMDc8L1llYXI+PFJl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</w:fldData>
        </w:fldChar>
      </w:r>
      <w:r w:rsidR="00F40A03" w:rsidRPr="00C97BF6">
        <w:rPr>
          <w:b w:val="0"/>
          <w:bCs w:val="0"/>
          <w:color w:val="FF0000"/>
          <w:sz w:val="24"/>
          <w:szCs w:val="24"/>
        </w:rPr>
        <w:instrText xml:space="preserve"> ADDIN EN.CITE </w:instrText>
      </w:r>
      <w:r w:rsidR="00F40A03" w:rsidRPr="00C97BF6">
        <w:rPr>
          <w:b w:val="0"/>
          <w:bCs w:val="0"/>
          <w:color w:val="FF0000"/>
          <w:sz w:val="24"/>
          <w:szCs w:val="24"/>
        </w:rPr>
        <w:fldChar w:fldCharType="begin">
          <w:fldData xml:space="preserve">PEVuZE5vdGU+PENpdGU+PEF1dGhvcj5IYXllazwvQXV0aG9yPjxZZWFyPjIwMDc8L1llYXI+PFJl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</w:fldData>
        </w:fldChar>
      </w:r>
      <w:r w:rsidR="00F40A03" w:rsidRPr="00C97BF6">
        <w:rPr>
          <w:b w:val="0"/>
          <w:bCs w:val="0"/>
          <w:color w:val="FF0000"/>
          <w:sz w:val="24"/>
          <w:szCs w:val="24"/>
        </w:rPr>
        <w:instrText xml:space="preserve"> ADDIN EN.CITE.DATA </w:instrText>
      </w:r>
      <w:r w:rsidR="00F40A03" w:rsidRPr="00C97BF6">
        <w:rPr>
          <w:b w:val="0"/>
          <w:bCs w:val="0"/>
          <w:color w:val="FF0000"/>
          <w:sz w:val="24"/>
          <w:szCs w:val="24"/>
        </w:rPr>
      </w:r>
      <w:r w:rsidR="00F40A03" w:rsidRPr="00C97BF6">
        <w:rPr>
          <w:b w:val="0"/>
          <w:bCs w:val="0"/>
          <w:color w:val="FF0000"/>
          <w:sz w:val="24"/>
          <w:szCs w:val="24"/>
        </w:rPr>
        <w:fldChar w:fldCharType="end"/>
      </w:r>
      <w:r w:rsidRPr="00C97BF6">
        <w:rPr>
          <w:b w:val="0"/>
          <w:bCs w:val="0"/>
          <w:color w:val="FF0000"/>
          <w:sz w:val="24"/>
          <w:szCs w:val="24"/>
        </w:rPr>
      </w:r>
      <w:r w:rsidRPr="00C97BF6">
        <w:rPr>
          <w:b w:val="0"/>
          <w:bCs w:val="0"/>
          <w:color w:val="FF0000"/>
          <w:sz w:val="24"/>
          <w:szCs w:val="24"/>
        </w:rPr>
        <w:fldChar w:fldCharType="separate"/>
      </w:r>
      <w:r w:rsidR="00F40A03" w:rsidRPr="00C97BF6">
        <w:rPr>
          <w:b w:val="0"/>
          <w:bCs w:val="0"/>
          <w:noProof/>
          <w:color w:val="FF0000"/>
          <w:sz w:val="24"/>
          <w:szCs w:val="24"/>
        </w:rPr>
        <w:t>[8, 9]</w:t>
      </w:r>
      <w:r w:rsidRPr="00C97BF6">
        <w:rPr>
          <w:b w:val="0"/>
          <w:bCs w:val="0"/>
          <w:color w:val="FF0000"/>
          <w:sz w:val="24"/>
          <w:szCs w:val="24"/>
        </w:rPr>
        <w:fldChar w:fldCharType="end"/>
      </w:r>
      <w:r w:rsidRPr="00C97BF6">
        <w:rPr>
          <w:b w:val="0"/>
          <w:bCs w:val="0"/>
          <w:sz w:val="24"/>
          <w:szCs w:val="24"/>
          <w:vertAlign w:val="superscript"/>
        </w:rPr>
        <w:t xml:space="preserve"> </w:t>
      </w:r>
      <w:r w:rsidRPr="00C97BF6">
        <w:rPr>
          <w:b w:val="0"/>
          <w:bCs w:val="0"/>
          <w:sz w:val="24"/>
          <w:szCs w:val="24"/>
        </w:rPr>
        <w:t xml:space="preserve"> Intramolecular fluorescent quenching issues are also more likely to occur when the fluorescent label is attached to the dendrimer’s periphery leading to </w:t>
      </w:r>
      <w:r w:rsidR="00370675" w:rsidRPr="00C97BF6">
        <w:rPr>
          <w:b w:val="0"/>
          <w:bCs w:val="0"/>
          <w:sz w:val="24"/>
          <w:szCs w:val="24"/>
        </w:rPr>
        <w:t xml:space="preserve">the </w:t>
      </w:r>
      <w:r w:rsidRPr="00C97BF6">
        <w:rPr>
          <w:b w:val="0"/>
          <w:bCs w:val="0"/>
          <w:sz w:val="24"/>
          <w:szCs w:val="24"/>
        </w:rPr>
        <w:t>reduced overall fluorescent activity of the fluorescent dendrimer.</w:t>
      </w:r>
      <w:r w:rsidRPr="00C97BF6">
        <w:rPr>
          <w:b w:val="0"/>
          <w:bCs w:val="0"/>
          <w:color w:val="FF0000"/>
          <w:sz w:val="24"/>
          <w:szCs w:val="24"/>
        </w:rPr>
        <w:fldChar w:fldCharType="begin">
          <w:fldData xml:space="preserve">PEVuZE5vdGU+PENpdGU+PEF1dGhvcj5IYXllazwvQXV0aG9yPjxZZWFyPjIwMDc8L1llYXI+PFJl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</w:fldData>
        </w:fldChar>
      </w:r>
      <w:r w:rsidR="00F40A03" w:rsidRPr="00C97BF6">
        <w:rPr>
          <w:b w:val="0"/>
          <w:bCs w:val="0"/>
          <w:color w:val="FF0000"/>
          <w:sz w:val="24"/>
          <w:szCs w:val="24"/>
        </w:rPr>
        <w:instrText xml:space="preserve"> ADDIN EN.CITE </w:instrText>
      </w:r>
      <w:r w:rsidR="00F40A03" w:rsidRPr="00C97BF6">
        <w:rPr>
          <w:b w:val="0"/>
          <w:bCs w:val="0"/>
          <w:color w:val="FF0000"/>
          <w:sz w:val="24"/>
          <w:szCs w:val="24"/>
        </w:rPr>
        <w:fldChar w:fldCharType="begin">
          <w:fldData xml:space="preserve">PEVuZE5vdGU+PENpdGU+PEF1dGhvcj5IYXllazwvQXV0aG9yPjxZZWFyPjIwMDc8L1llYXI+PFJl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</w:fldData>
        </w:fldChar>
      </w:r>
      <w:r w:rsidR="00F40A03" w:rsidRPr="00C97BF6">
        <w:rPr>
          <w:b w:val="0"/>
          <w:bCs w:val="0"/>
          <w:color w:val="FF0000"/>
          <w:sz w:val="24"/>
          <w:szCs w:val="24"/>
        </w:rPr>
        <w:instrText xml:space="preserve"> ADDIN EN.CITE.DATA </w:instrText>
      </w:r>
      <w:r w:rsidR="00F40A03" w:rsidRPr="00C97BF6">
        <w:rPr>
          <w:b w:val="0"/>
          <w:bCs w:val="0"/>
          <w:color w:val="FF0000"/>
          <w:sz w:val="24"/>
          <w:szCs w:val="24"/>
        </w:rPr>
      </w:r>
      <w:r w:rsidR="00F40A03" w:rsidRPr="00C97BF6">
        <w:rPr>
          <w:b w:val="0"/>
          <w:bCs w:val="0"/>
          <w:color w:val="FF0000"/>
          <w:sz w:val="24"/>
          <w:szCs w:val="24"/>
        </w:rPr>
        <w:fldChar w:fldCharType="end"/>
      </w:r>
      <w:r w:rsidRPr="00C97BF6">
        <w:rPr>
          <w:b w:val="0"/>
          <w:bCs w:val="0"/>
          <w:color w:val="FF0000"/>
          <w:sz w:val="24"/>
          <w:szCs w:val="24"/>
        </w:rPr>
      </w:r>
      <w:r w:rsidRPr="00C97BF6">
        <w:rPr>
          <w:b w:val="0"/>
          <w:bCs w:val="0"/>
          <w:color w:val="FF0000"/>
          <w:sz w:val="24"/>
          <w:szCs w:val="24"/>
        </w:rPr>
        <w:fldChar w:fldCharType="separate"/>
      </w:r>
      <w:r w:rsidR="00F40A03" w:rsidRPr="00C97BF6">
        <w:rPr>
          <w:b w:val="0"/>
          <w:bCs w:val="0"/>
          <w:noProof/>
          <w:color w:val="FF0000"/>
          <w:sz w:val="24"/>
          <w:szCs w:val="24"/>
        </w:rPr>
        <w:t>[6, 8, 9]</w:t>
      </w:r>
      <w:r w:rsidRPr="00C97BF6">
        <w:rPr>
          <w:b w:val="0"/>
          <w:bCs w:val="0"/>
          <w:color w:val="FF0000"/>
          <w:sz w:val="24"/>
          <w:szCs w:val="24"/>
        </w:rPr>
        <w:fldChar w:fldCharType="end"/>
      </w:r>
      <w:r w:rsidRPr="00C97BF6">
        <w:rPr>
          <w:b w:val="0"/>
          <w:bCs w:val="0"/>
          <w:sz w:val="24"/>
          <w:szCs w:val="24"/>
        </w:rPr>
        <w:t xml:space="preserve"> These disadvantages may be avoided by incorporating the fluorophore as the core of a dendrimer or at the focal point of a dendritic molecule (dendron). </w:t>
      </w:r>
    </w:p>
    <w:p w14:paraId="1484C9A1" w14:textId="6955AAC0" w:rsidR="003650B3" w:rsidRPr="00C97BF6" w:rsidRDefault="008D5365" w:rsidP="002679F7">
      <w:pPr>
        <w:pStyle w:val="ElsHeading1"/>
        <w:numPr>
          <w:ilvl w:val="0"/>
          <w:numId w:val="0"/>
        </w:numPr>
        <w:spacing w:line="360" w:lineRule="auto"/>
        <w:jc w:val="both"/>
        <w:rPr>
          <w:b w:val="0"/>
          <w:bCs w:val="0"/>
          <w:noProof/>
          <w:color w:val="FF0000"/>
          <w:sz w:val="24"/>
          <w:szCs w:val="24"/>
        </w:rPr>
      </w:pPr>
      <w:r w:rsidRPr="00C97BF6">
        <w:rPr>
          <w:b w:val="0"/>
          <w:bCs w:val="0"/>
          <w:sz w:val="24"/>
          <w:szCs w:val="24"/>
        </w:rPr>
        <w:t xml:space="preserve">Due to </w:t>
      </w:r>
      <w:r w:rsidR="006D712C" w:rsidRPr="00C97BF6">
        <w:rPr>
          <w:b w:val="0"/>
          <w:bCs w:val="0"/>
          <w:sz w:val="24"/>
          <w:szCs w:val="24"/>
        </w:rPr>
        <w:t xml:space="preserve">their strong fluorescence and high photostability, derivatives of 1,8-naphthalimide are </w:t>
      </w:r>
      <w:r w:rsidRPr="00C97BF6">
        <w:rPr>
          <w:b w:val="0"/>
          <w:bCs w:val="0"/>
          <w:sz w:val="24"/>
          <w:szCs w:val="24"/>
        </w:rPr>
        <w:t xml:space="preserve">widely </w:t>
      </w:r>
      <w:r w:rsidR="006D712C" w:rsidRPr="00C97BF6">
        <w:rPr>
          <w:b w:val="0"/>
          <w:bCs w:val="0"/>
          <w:sz w:val="24"/>
          <w:szCs w:val="24"/>
        </w:rPr>
        <w:t>used as fluorescent markers in biology,</w:t>
      </w:r>
      <w:r w:rsidR="006D712C" w:rsidRPr="00C97BF6">
        <w:rPr>
          <w:b w:val="0"/>
          <w:bCs w:val="0"/>
          <w:color w:val="FF0000"/>
          <w:sz w:val="24"/>
          <w:szCs w:val="24"/>
        </w:rPr>
        <w:fldChar w:fldCharType="begin"/>
      </w:r>
      <w:r w:rsidR="00F40A03" w:rsidRPr="00C97BF6">
        <w:rPr>
          <w:b w:val="0"/>
          <w:bCs w:val="0"/>
          <w:color w:val="FF0000"/>
          <w:sz w:val="24"/>
          <w:szCs w:val="24"/>
        </w:rPr>
        <w:instrText xml:space="preserve"> ADDIN EN.CITE &lt;EndNote&gt;&lt;Cite&gt;&lt;Author&gt;Stewart&lt;/Author&gt;&lt;Year&gt;1981&lt;/Year&gt;&lt;RecNum&gt;10&lt;/RecNum&gt;&lt;DisplayText&gt;[10]&lt;/DisplayText&gt;&lt;record&gt;&lt;rec-number&gt;10&lt;/rec-number&gt;&lt;foreign-keys&gt;&lt;key app="EN" db-id="tezv5v9wuvrvaje50pi52sahpzwvv5tsa5px"&gt;10&lt;/key&gt;&lt;/foreign-keys&gt;&lt;ref-type name="Journal Article"&gt;17&lt;/ref-type&gt;&lt;contributors&gt;&lt;authors&gt;&lt;author&gt;Stewart, Walter W.&lt;/author&gt;&lt;/authors&gt;&lt;/contributors&gt;&lt;auth-address&gt;Natl. Inst. Arthritis, Metab., Dig. Dis.,Bethesda,MD,USA.&lt;/auth-address&gt;&lt;titles&gt;&lt;title&gt;Synthesis of 3,6-disulfonated 4-aminonaphthalimides&lt;/title&gt;&lt;secondary-title&gt;J. Am. Chem. Soc.&lt;/secondary-title&gt;&lt;alt-title&gt;Journal of the American Chemical Society&lt;/alt-title&gt;&lt;/titles&gt;&lt;periodical&gt;&lt;full-title&gt;J. Am. Chem. Soc.&lt;/full-title&gt;&lt;abbr-1&gt;Journal of the American Chemical Society&lt;/abbr-1&gt;&lt;/periodical&gt;&lt;alt-periodical&gt;&lt;full-title&gt;J. Am. Chem. Soc.&lt;/full-title&gt;&lt;abbr-1&gt;Journal of the American Chemical Society&lt;/abbr-1&gt;&lt;/alt-periodical&gt;&lt;pages&gt;7615-20&lt;/pages&gt;&lt;volume&gt;103&lt;/volume&gt;&lt;number&gt;25&lt;/number&gt;&lt;keywords&gt;&lt;keyword&gt;aminonaphthalimide disulfonated&lt;/keyword&gt;&lt;keyword&gt;naphthalimidedisulfonate amino&lt;/keyword&gt;&lt;keyword&gt;biol tracer disulfonated aminonaphthalimide&lt;/keyword&gt;&lt;keyword&gt;fluorescent disulfonated aminonaphthalimide&lt;/keyword&gt;&lt;/keywords&gt;&lt;dates&gt;&lt;year&gt;1981&lt;/year&gt;&lt;/dates&gt;&lt;isbn&gt;0002-7863&lt;/isbn&gt;&lt;accession-num&gt;1981:619899&lt;/accession-num&gt;&lt;urls&gt;&lt;/urls&gt;&lt;remote-database-name&gt;CAPLUS&lt;/remote-database-name&gt;&lt;remote-database-provider&gt;SciFinder&lt;/remote-database-provider&gt;&lt;language&gt;English&lt;/language&gt;&lt;/record&gt;&lt;/Cite&gt;&lt;/EndNote&gt;</w:instrText>
      </w:r>
      <w:r w:rsidR="006D712C" w:rsidRPr="00C97BF6">
        <w:rPr>
          <w:b w:val="0"/>
          <w:bCs w:val="0"/>
          <w:color w:val="FF0000"/>
          <w:sz w:val="24"/>
          <w:szCs w:val="24"/>
        </w:rPr>
        <w:fldChar w:fldCharType="separate"/>
      </w:r>
      <w:r w:rsidR="00F40A03" w:rsidRPr="00C97BF6">
        <w:rPr>
          <w:b w:val="0"/>
          <w:bCs w:val="0"/>
          <w:noProof/>
          <w:color w:val="FF0000"/>
          <w:sz w:val="24"/>
          <w:szCs w:val="24"/>
        </w:rPr>
        <w:t>[10]</w:t>
      </w:r>
      <w:r w:rsidR="006D712C" w:rsidRPr="00C97BF6">
        <w:rPr>
          <w:b w:val="0"/>
          <w:bCs w:val="0"/>
          <w:color w:val="FF0000"/>
          <w:sz w:val="24"/>
          <w:szCs w:val="24"/>
        </w:rPr>
        <w:fldChar w:fldCharType="end"/>
      </w:r>
      <w:r w:rsidR="006D712C" w:rsidRPr="00C97BF6">
        <w:rPr>
          <w:b w:val="0"/>
          <w:bCs w:val="0"/>
          <w:sz w:val="24"/>
          <w:szCs w:val="24"/>
        </w:rPr>
        <w:t xml:space="preserve"> light</w:t>
      </w:r>
      <w:r w:rsidR="00370675" w:rsidRPr="00C97BF6">
        <w:rPr>
          <w:b w:val="0"/>
          <w:bCs w:val="0"/>
          <w:sz w:val="24"/>
          <w:szCs w:val="24"/>
        </w:rPr>
        <w:t>-</w:t>
      </w:r>
      <w:r w:rsidR="006D712C" w:rsidRPr="00C97BF6">
        <w:rPr>
          <w:b w:val="0"/>
          <w:bCs w:val="0"/>
          <w:sz w:val="24"/>
          <w:szCs w:val="24"/>
        </w:rPr>
        <w:t>emitting diodes,</w:t>
      </w:r>
      <w:r w:rsidR="006D712C" w:rsidRPr="00C97BF6">
        <w:rPr>
          <w:b w:val="0"/>
          <w:bCs w:val="0"/>
          <w:color w:val="FF0000"/>
          <w:sz w:val="24"/>
          <w:szCs w:val="24"/>
        </w:rPr>
        <w:fldChar w:fldCharType="begin">
          <w:fldData xml:space="preserve">PEVuZE5vdGU+PENpdGU+PEF1dGhvcj5Cb3VjaGU8L0F1dGhvcj48WWVhcj4xOTk2PC9ZZWFyPjxS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</w:fldData>
        </w:fldChar>
      </w:r>
      <w:r w:rsidR="00F40A03" w:rsidRPr="00C97BF6">
        <w:rPr>
          <w:b w:val="0"/>
          <w:bCs w:val="0"/>
          <w:color w:val="FF0000"/>
          <w:sz w:val="24"/>
          <w:szCs w:val="24"/>
        </w:rPr>
        <w:instrText xml:space="preserve"> ADDIN EN.CITE </w:instrText>
      </w:r>
      <w:r w:rsidR="00F40A03" w:rsidRPr="00C97BF6">
        <w:rPr>
          <w:b w:val="0"/>
          <w:bCs w:val="0"/>
          <w:color w:val="FF0000"/>
          <w:sz w:val="24"/>
          <w:szCs w:val="24"/>
        </w:rPr>
        <w:fldChar w:fldCharType="begin">
          <w:fldData xml:space="preserve">PEVuZE5vdGU+PENpdGU+PEF1dGhvcj5Cb3VjaGU8L0F1dGhvcj48WWVhcj4xOTk2PC9ZZWFyPjxS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</w:fldData>
        </w:fldChar>
      </w:r>
      <w:r w:rsidR="00F40A03" w:rsidRPr="00C97BF6">
        <w:rPr>
          <w:b w:val="0"/>
          <w:bCs w:val="0"/>
          <w:color w:val="FF0000"/>
          <w:sz w:val="24"/>
          <w:szCs w:val="24"/>
        </w:rPr>
        <w:instrText xml:space="preserve"> ADDIN EN.CITE.DATA </w:instrText>
      </w:r>
      <w:r w:rsidR="00F40A03" w:rsidRPr="00C97BF6">
        <w:rPr>
          <w:b w:val="0"/>
          <w:bCs w:val="0"/>
          <w:color w:val="FF0000"/>
          <w:sz w:val="24"/>
          <w:szCs w:val="24"/>
        </w:rPr>
      </w:r>
      <w:r w:rsidR="00F40A03" w:rsidRPr="00C97BF6">
        <w:rPr>
          <w:b w:val="0"/>
          <w:bCs w:val="0"/>
          <w:color w:val="FF0000"/>
          <w:sz w:val="24"/>
          <w:szCs w:val="24"/>
        </w:rPr>
        <w:fldChar w:fldCharType="end"/>
      </w:r>
      <w:r w:rsidR="006D712C" w:rsidRPr="00C97BF6">
        <w:rPr>
          <w:b w:val="0"/>
          <w:bCs w:val="0"/>
          <w:color w:val="FF0000"/>
          <w:sz w:val="24"/>
          <w:szCs w:val="24"/>
        </w:rPr>
      </w:r>
      <w:r w:rsidR="006D712C" w:rsidRPr="00C97BF6">
        <w:rPr>
          <w:b w:val="0"/>
          <w:bCs w:val="0"/>
          <w:color w:val="FF0000"/>
          <w:sz w:val="24"/>
          <w:szCs w:val="24"/>
        </w:rPr>
        <w:fldChar w:fldCharType="separate"/>
      </w:r>
      <w:r w:rsidR="00F40A03" w:rsidRPr="00C97BF6">
        <w:rPr>
          <w:b w:val="0"/>
          <w:bCs w:val="0"/>
          <w:noProof/>
          <w:color w:val="FF0000"/>
          <w:sz w:val="24"/>
          <w:szCs w:val="24"/>
        </w:rPr>
        <w:t>[11-13]</w:t>
      </w:r>
      <w:r w:rsidR="006D712C" w:rsidRPr="00C97BF6">
        <w:rPr>
          <w:b w:val="0"/>
          <w:bCs w:val="0"/>
          <w:color w:val="FF0000"/>
          <w:sz w:val="24"/>
          <w:szCs w:val="24"/>
        </w:rPr>
        <w:fldChar w:fldCharType="end"/>
      </w:r>
      <w:r w:rsidR="006D712C" w:rsidRPr="00C97BF6">
        <w:rPr>
          <w:b w:val="0"/>
          <w:bCs w:val="0"/>
          <w:sz w:val="24"/>
          <w:szCs w:val="24"/>
        </w:rPr>
        <w:t xml:space="preserve"> photo-induced electron transfer sensors,</w:t>
      </w:r>
      <w:r w:rsidR="006D712C" w:rsidRPr="00C97BF6">
        <w:rPr>
          <w:b w:val="0"/>
          <w:bCs w:val="0"/>
          <w:color w:val="FF0000"/>
          <w:sz w:val="24"/>
          <w:szCs w:val="24"/>
        </w:rPr>
        <w:fldChar w:fldCharType="begin">
          <w:fldData xml:space="preserve">PEVuZE5vdGU+PENpdGU+PEF1dGhvcj5UaWFuPC9BdXRob3I+PFllYXI+MjAwMjwvWWVhcj48UmVj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</w:fldData>
        </w:fldChar>
      </w:r>
      <w:r w:rsidR="00F40A03" w:rsidRPr="00C97BF6">
        <w:rPr>
          <w:b w:val="0"/>
          <w:bCs w:val="0"/>
          <w:color w:val="FF0000"/>
          <w:sz w:val="24"/>
          <w:szCs w:val="24"/>
        </w:rPr>
        <w:instrText xml:space="preserve"> ADDIN EN.CITE </w:instrText>
      </w:r>
      <w:r w:rsidR="00F40A03" w:rsidRPr="00C97BF6">
        <w:rPr>
          <w:b w:val="0"/>
          <w:bCs w:val="0"/>
          <w:color w:val="FF0000"/>
          <w:sz w:val="24"/>
          <w:szCs w:val="24"/>
        </w:rPr>
        <w:fldChar w:fldCharType="begin">
          <w:fldData xml:space="preserve">PEVuZE5vdGU+PENpdGU+PEF1dGhvcj5UaWFuPC9BdXRob3I+PFllYXI+MjAwMjwvWWVhcj48UmVj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</w:fldData>
        </w:fldChar>
      </w:r>
      <w:r w:rsidR="00F40A03" w:rsidRPr="00C97BF6">
        <w:rPr>
          <w:b w:val="0"/>
          <w:bCs w:val="0"/>
          <w:color w:val="FF0000"/>
          <w:sz w:val="24"/>
          <w:szCs w:val="24"/>
        </w:rPr>
        <w:instrText xml:space="preserve"> ADDIN EN.CITE.DATA </w:instrText>
      </w:r>
      <w:r w:rsidR="00F40A03" w:rsidRPr="00C97BF6">
        <w:rPr>
          <w:b w:val="0"/>
          <w:bCs w:val="0"/>
          <w:color w:val="FF0000"/>
          <w:sz w:val="24"/>
          <w:szCs w:val="24"/>
        </w:rPr>
      </w:r>
      <w:r w:rsidR="00F40A03" w:rsidRPr="00C97BF6">
        <w:rPr>
          <w:b w:val="0"/>
          <w:bCs w:val="0"/>
          <w:color w:val="FF0000"/>
          <w:sz w:val="24"/>
          <w:szCs w:val="24"/>
        </w:rPr>
        <w:fldChar w:fldCharType="end"/>
      </w:r>
      <w:r w:rsidR="006D712C" w:rsidRPr="00C97BF6">
        <w:rPr>
          <w:b w:val="0"/>
          <w:bCs w:val="0"/>
          <w:color w:val="FF0000"/>
          <w:sz w:val="24"/>
          <w:szCs w:val="24"/>
        </w:rPr>
      </w:r>
      <w:r w:rsidR="006D712C" w:rsidRPr="00C97BF6">
        <w:rPr>
          <w:b w:val="0"/>
          <w:bCs w:val="0"/>
          <w:color w:val="FF0000"/>
          <w:sz w:val="24"/>
          <w:szCs w:val="24"/>
        </w:rPr>
        <w:fldChar w:fldCharType="separate"/>
      </w:r>
      <w:r w:rsidR="00F40A03" w:rsidRPr="00C97BF6">
        <w:rPr>
          <w:b w:val="0"/>
          <w:bCs w:val="0"/>
          <w:noProof/>
          <w:color w:val="FF0000"/>
          <w:sz w:val="24"/>
          <w:szCs w:val="24"/>
        </w:rPr>
        <w:t>[14-18]</w:t>
      </w:r>
      <w:r w:rsidR="006D712C" w:rsidRPr="00C97BF6">
        <w:rPr>
          <w:b w:val="0"/>
          <w:bCs w:val="0"/>
          <w:color w:val="FF0000"/>
          <w:sz w:val="24"/>
          <w:szCs w:val="24"/>
        </w:rPr>
        <w:fldChar w:fldCharType="end"/>
      </w:r>
      <w:r w:rsidR="006D712C" w:rsidRPr="00C97BF6">
        <w:rPr>
          <w:b w:val="0"/>
          <w:bCs w:val="0"/>
          <w:sz w:val="24"/>
          <w:szCs w:val="24"/>
        </w:rPr>
        <w:t xml:space="preserve"> fluorescent switches,</w:t>
      </w:r>
      <w:r w:rsidR="006D712C" w:rsidRPr="00C97BF6">
        <w:rPr>
          <w:b w:val="0"/>
          <w:bCs w:val="0"/>
          <w:color w:val="FF0000"/>
          <w:sz w:val="24"/>
          <w:szCs w:val="24"/>
        </w:rPr>
        <w:fldChar w:fldCharType="begin">
          <w:fldData xml:space="preserve">PEVuZE5vdGU+PENpdGU+PEF1dGhvcj5HdW5ubGF1Z3Nzb248L0F1dGhvcj48WWVhcj4yMDAzPC9Z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=
</w:fldData>
        </w:fldChar>
      </w:r>
      <w:r w:rsidR="00F40A03" w:rsidRPr="00C97BF6">
        <w:rPr>
          <w:b w:val="0"/>
          <w:bCs w:val="0"/>
          <w:color w:val="FF0000"/>
          <w:sz w:val="24"/>
          <w:szCs w:val="24"/>
        </w:rPr>
        <w:instrText xml:space="preserve"> ADDIN EN.CITE </w:instrText>
      </w:r>
      <w:r w:rsidR="00F40A03" w:rsidRPr="00C97BF6">
        <w:rPr>
          <w:b w:val="0"/>
          <w:bCs w:val="0"/>
          <w:color w:val="FF0000"/>
          <w:sz w:val="24"/>
          <w:szCs w:val="24"/>
        </w:rPr>
        <w:fldChar w:fldCharType="begin">
          <w:fldData xml:space="preserve">PEVuZE5vdGU+PENpdGU+PEF1dGhvcj5HdW5ubGF1Z3Nzb248L0F1dGhvcj48WWVhcj4yMDAzPC9Z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=
</w:fldData>
        </w:fldChar>
      </w:r>
      <w:r w:rsidR="00F40A03" w:rsidRPr="00C97BF6">
        <w:rPr>
          <w:b w:val="0"/>
          <w:bCs w:val="0"/>
          <w:color w:val="FF0000"/>
          <w:sz w:val="24"/>
          <w:szCs w:val="24"/>
        </w:rPr>
        <w:instrText xml:space="preserve"> ADDIN EN.CITE.DATA </w:instrText>
      </w:r>
      <w:r w:rsidR="00F40A03" w:rsidRPr="00C97BF6">
        <w:rPr>
          <w:b w:val="0"/>
          <w:bCs w:val="0"/>
          <w:color w:val="FF0000"/>
          <w:sz w:val="24"/>
          <w:szCs w:val="24"/>
        </w:rPr>
      </w:r>
      <w:r w:rsidR="00F40A03" w:rsidRPr="00C97BF6">
        <w:rPr>
          <w:b w:val="0"/>
          <w:bCs w:val="0"/>
          <w:color w:val="FF0000"/>
          <w:sz w:val="24"/>
          <w:szCs w:val="24"/>
        </w:rPr>
        <w:fldChar w:fldCharType="end"/>
      </w:r>
      <w:r w:rsidR="006D712C" w:rsidRPr="00C97BF6">
        <w:rPr>
          <w:b w:val="0"/>
          <w:bCs w:val="0"/>
          <w:color w:val="FF0000"/>
          <w:sz w:val="24"/>
          <w:szCs w:val="24"/>
        </w:rPr>
      </w:r>
      <w:r w:rsidR="006D712C" w:rsidRPr="00C97BF6">
        <w:rPr>
          <w:b w:val="0"/>
          <w:bCs w:val="0"/>
          <w:color w:val="FF0000"/>
          <w:sz w:val="24"/>
          <w:szCs w:val="24"/>
        </w:rPr>
        <w:fldChar w:fldCharType="separate"/>
      </w:r>
      <w:r w:rsidR="00F40A03" w:rsidRPr="00C97BF6">
        <w:rPr>
          <w:b w:val="0"/>
          <w:bCs w:val="0"/>
          <w:noProof/>
          <w:color w:val="FF0000"/>
          <w:sz w:val="24"/>
          <w:szCs w:val="24"/>
        </w:rPr>
        <w:t>[19-21]</w:t>
      </w:r>
      <w:r w:rsidR="006D712C" w:rsidRPr="00C97BF6">
        <w:rPr>
          <w:b w:val="0"/>
          <w:bCs w:val="0"/>
          <w:color w:val="FF0000"/>
          <w:sz w:val="24"/>
          <w:szCs w:val="24"/>
        </w:rPr>
        <w:fldChar w:fldCharType="end"/>
      </w:r>
      <w:r w:rsidR="006D712C" w:rsidRPr="00C97BF6">
        <w:rPr>
          <w:b w:val="0"/>
          <w:bCs w:val="0"/>
          <w:sz w:val="24"/>
          <w:szCs w:val="24"/>
          <w:vertAlign w:val="superscript"/>
        </w:rPr>
        <w:t xml:space="preserve"> </w:t>
      </w:r>
      <w:r w:rsidR="006D712C" w:rsidRPr="00C97BF6">
        <w:rPr>
          <w:b w:val="0"/>
          <w:bCs w:val="0"/>
          <w:sz w:val="24"/>
          <w:szCs w:val="24"/>
        </w:rPr>
        <w:t>and photo-chemotherapeutic inhibitors.</w:t>
      </w:r>
      <w:r w:rsidR="006D712C" w:rsidRPr="00C97BF6">
        <w:rPr>
          <w:b w:val="0"/>
          <w:bCs w:val="0"/>
          <w:color w:val="FF0000"/>
          <w:sz w:val="24"/>
          <w:szCs w:val="24"/>
        </w:rPr>
        <w:fldChar w:fldCharType="begin">
          <w:fldData xml:space="preserve">PEVuZE5vdGU+PENpdGU+PEF1dGhvcj5DaGFuaDwvQXV0aG9yPjxZZWFyPjE5OTQ8L1llYXI+PFJl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</w:fldData>
        </w:fldChar>
      </w:r>
      <w:r w:rsidR="00F40A03" w:rsidRPr="00C97BF6">
        <w:rPr>
          <w:b w:val="0"/>
          <w:bCs w:val="0"/>
          <w:color w:val="FF0000"/>
          <w:sz w:val="24"/>
          <w:szCs w:val="24"/>
        </w:rPr>
        <w:instrText xml:space="preserve"> ADDIN EN.CITE </w:instrText>
      </w:r>
      <w:r w:rsidR="00F40A03" w:rsidRPr="00C97BF6">
        <w:rPr>
          <w:b w:val="0"/>
          <w:bCs w:val="0"/>
          <w:color w:val="FF0000"/>
          <w:sz w:val="24"/>
          <w:szCs w:val="24"/>
        </w:rPr>
        <w:fldChar w:fldCharType="begin">
          <w:fldData xml:space="preserve">PEVuZE5vdGU+PENpdGU+PEF1dGhvcj5DaGFuaDwvQXV0aG9yPjxZZWFyPjE5OTQ8L1llYXI+PFJl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</w:fldData>
        </w:fldChar>
      </w:r>
      <w:r w:rsidR="00F40A03" w:rsidRPr="00C97BF6">
        <w:rPr>
          <w:b w:val="0"/>
          <w:bCs w:val="0"/>
          <w:color w:val="FF0000"/>
          <w:sz w:val="24"/>
          <w:szCs w:val="24"/>
        </w:rPr>
        <w:instrText xml:space="preserve"> ADDIN EN.CITE.DATA </w:instrText>
      </w:r>
      <w:r w:rsidR="00F40A03" w:rsidRPr="00C97BF6">
        <w:rPr>
          <w:b w:val="0"/>
          <w:bCs w:val="0"/>
          <w:color w:val="FF0000"/>
          <w:sz w:val="24"/>
          <w:szCs w:val="24"/>
        </w:rPr>
      </w:r>
      <w:r w:rsidR="00F40A03" w:rsidRPr="00C97BF6">
        <w:rPr>
          <w:b w:val="0"/>
          <w:bCs w:val="0"/>
          <w:color w:val="FF0000"/>
          <w:sz w:val="24"/>
          <w:szCs w:val="24"/>
        </w:rPr>
        <w:fldChar w:fldCharType="end"/>
      </w:r>
      <w:r w:rsidR="006D712C" w:rsidRPr="00C97BF6">
        <w:rPr>
          <w:b w:val="0"/>
          <w:bCs w:val="0"/>
          <w:color w:val="FF0000"/>
          <w:sz w:val="24"/>
          <w:szCs w:val="24"/>
        </w:rPr>
      </w:r>
      <w:r w:rsidR="006D712C" w:rsidRPr="00C97BF6">
        <w:rPr>
          <w:b w:val="0"/>
          <w:bCs w:val="0"/>
          <w:color w:val="FF0000"/>
          <w:sz w:val="24"/>
          <w:szCs w:val="24"/>
        </w:rPr>
        <w:fldChar w:fldCharType="separate"/>
      </w:r>
      <w:r w:rsidR="00F40A03" w:rsidRPr="00C97BF6">
        <w:rPr>
          <w:b w:val="0"/>
          <w:bCs w:val="0"/>
          <w:noProof/>
          <w:color w:val="FF0000"/>
          <w:sz w:val="24"/>
          <w:szCs w:val="24"/>
        </w:rPr>
        <w:t>[22-26]</w:t>
      </w:r>
      <w:r w:rsidR="006D712C" w:rsidRPr="00C97BF6">
        <w:rPr>
          <w:b w:val="0"/>
          <w:bCs w:val="0"/>
          <w:color w:val="FF0000"/>
          <w:sz w:val="24"/>
          <w:szCs w:val="24"/>
        </w:rPr>
        <w:fldChar w:fldCharType="end"/>
      </w:r>
      <w:r w:rsidR="006D712C" w:rsidRPr="00C97BF6">
        <w:rPr>
          <w:b w:val="0"/>
          <w:bCs w:val="0"/>
          <w:sz w:val="24"/>
          <w:szCs w:val="24"/>
          <w:vertAlign w:val="superscript"/>
        </w:rPr>
        <w:t xml:space="preserve"> </w:t>
      </w:r>
      <w:r w:rsidR="006D712C" w:rsidRPr="00C97BF6">
        <w:rPr>
          <w:b w:val="0"/>
          <w:bCs w:val="0"/>
          <w:sz w:val="24"/>
          <w:szCs w:val="24"/>
        </w:rPr>
        <w:t xml:space="preserve">A number of 1,8-naphthalimide derivatives were screened for fluorescence and </w:t>
      </w:r>
      <w:r w:rsidR="006D712C" w:rsidRPr="00C97BF6">
        <w:rPr>
          <w:b w:val="0"/>
          <w:bCs w:val="0"/>
          <w:i/>
          <w:color w:val="000000"/>
          <w:sz w:val="24"/>
          <w:szCs w:val="24"/>
        </w:rPr>
        <w:t>7H</w:t>
      </w:r>
      <w:r w:rsidR="006D712C" w:rsidRPr="00C97BF6">
        <w:rPr>
          <w:b w:val="0"/>
          <w:bCs w:val="0"/>
          <w:color w:val="000000"/>
          <w:sz w:val="24"/>
          <w:szCs w:val="24"/>
        </w:rPr>
        <w:t>-benz[</w:t>
      </w:r>
      <w:r w:rsidR="006D712C" w:rsidRPr="00C97BF6">
        <w:rPr>
          <w:b w:val="0"/>
          <w:bCs w:val="0"/>
          <w:i/>
          <w:color w:val="000000"/>
          <w:sz w:val="24"/>
          <w:szCs w:val="24"/>
        </w:rPr>
        <w:t>de</w:t>
      </w:r>
      <w:r w:rsidR="006D712C" w:rsidRPr="00C97BF6">
        <w:rPr>
          <w:b w:val="0"/>
          <w:bCs w:val="0"/>
          <w:color w:val="000000"/>
          <w:sz w:val="24"/>
          <w:szCs w:val="24"/>
        </w:rPr>
        <w:t>]benzimidazo[2,1-a]isoquinoline-</w:t>
      </w:r>
      <w:r w:rsidR="006D712C" w:rsidRPr="00C97BF6">
        <w:rPr>
          <w:b w:val="0"/>
          <w:bCs w:val="0"/>
          <w:i/>
          <w:color w:val="000000"/>
          <w:sz w:val="24"/>
          <w:szCs w:val="24"/>
        </w:rPr>
        <w:t>7</w:t>
      </w:r>
      <w:r w:rsidR="006D712C" w:rsidRPr="00C97BF6">
        <w:rPr>
          <w:b w:val="0"/>
          <w:bCs w:val="0"/>
          <w:color w:val="000000"/>
          <w:sz w:val="24"/>
          <w:szCs w:val="24"/>
        </w:rPr>
        <w:t>-one</w:t>
      </w:r>
      <w:r w:rsidR="006D712C" w:rsidRPr="00C97BF6">
        <w:rPr>
          <w:b w:val="0"/>
          <w:bCs w:val="0"/>
          <w:sz w:val="24"/>
          <w:szCs w:val="24"/>
        </w:rPr>
        <w:t xml:space="preserve"> (BBIQ) selected for use as the fluorophore due to its strong fluorescence (as assessed by relative fluorescence quantum yields).</w:t>
      </w:r>
      <w:r w:rsidR="0072313D" w:rsidRPr="00C97BF6">
        <w:rPr>
          <w:b w:val="0"/>
          <w:bCs w:val="0"/>
          <w:color w:val="FF0000"/>
          <w:sz w:val="24"/>
          <w:szCs w:val="24"/>
        </w:rPr>
        <w:t>[</w:t>
      </w:r>
      <w:r w:rsidR="006D712C" w:rsidRPr="00C97BF6">
        <w:rPr>
          <w:b w:val="0"/>
          <w:bCs w:val="0"/>
          <w:color w:val="FF0000"/>
          <w:sz w:val="24"/>
          <w:szCs w:val="24"/>
        </w:rPr>
        <w:t xml:space="preserve">7, </w:t>
      </w:r>
      <w:r w:rsidR="006D712C" w:rsidRPr="00C97BF6">
        <w:rPr>
          <w:b w:val="0"/>
          <w:bCs w:val="0"/>
          <w:color w:val="FF0000"/>
          <w:sz w:val="24"/>
          <w:szCs w:val="24"/>
        </w:rPr>
        <w:fldChar w:fldCharType="begin"/>
      </w:r>
      <w:r w:rsidR="0072313D" w:rsidRPr="00C97BF6">
        <w:rPr>
          <w:b w:val="0"/>
          <w:bCs w:val="0"/>
          <w:color w:val="FF0000"/>
          <w:sz w:val="24"/>
          <w:szCs w:val="24"/>
        </w:rPr>
        <w:instrText xml:space="preserve"> ADDIN EN.CITE &lt;EndNote&gt;&lt;Cite&gt;&lt;Author&gt;Tao&lt;/Author&gt;&lt;Year&gt;1999&lt;/Year&gt;&lt;RecNum&gt;27&lt;/RecNum&gt;&lt;DisplayText&gt;[27]&lt;/DisplayText&gt;&lt;record&gt;&lt;rec-number&gt;27&lt;/rec-number&gt;&lt;foreign-keys&gt;&lt;key app="EN" db-id="tezv5v9wuvrvaje50pi52sahpzwvv5tsa5px"&gt;27&lt;/key&gt;&lt;/foreign-keys&gt;&lt;ref-type name="Journal Article"&gt;17&lt;/ref-type&gt;&lt;contributors&gt;&lt;authors&gt;&lt;author&gt;Tao, Zhi-Fu&lt;/author&gt;&lt;author&gt;Qian, Xuhong&lt;/author&gt;&lt;/authors&gt;&lt;/contributors&gt;&lt;auth-address&gt;Institute of Pesticides and Pharmaceuticals,East China University of Science and Technology,Shanghai,Peop. Rep. China.&lt;/auth-address&gt;&lt;titles&gt;&lt;title&gt;Naphthalimide hydroperoxides as photonucleases: substituent effects and structural basis&lt;/title&gt;&lt;secondary-title&gt;Dyes Pigm.&lt;/secondary-title&gt;&lt;alt-title&gt;Dyes and Pigments&lt;/alt-title&gt;&lt;/titles&gt;&lt;periodical&gt;&lt;full-title&gt;Dyes Pigm.&lt;/full-title&gt;&lt;abbr-1&gt;Dyes and Pigments&lt;/abbr-1&gt;&lt;/periodical&gt;&lt;alt-periodical&gt;&lt;full-title&gt;Dyes Pigm.&lt;/full-title&gt;&lt;abbr-1&gt;Dyes and Pigments&lt;/abbr-1&gt;&lt;/alt-periodical&gt;&lt;pages&gt;139-145&lt;/pages&gt;&lt;volume&gt;43&lt;/volume&gt;&lt;number&gt;2&lt;/number&gt;&lt;keywords&gt;&lt;keyword&gt;DNA (cleavage&lt;/keyword&gt;&lt;keyword&gt;naphthalimide hydroperoxides as photonucleases in relation to substituent effects and structural basis)&lt;/keyword&gt;&lt;keyword&gt;DNA Role: RCT (Reactant), RACT (Reactant or reagent) (double-stranded&lt;/keyword&gt;&lt;keyword&gt;naphthalimide hydroperoxides as photonucleases in relation to substituent effects and structural basis)&lt;/keyword&gt;&lt;keyword&gt;Conformation&lt;/keyword&gt;&lt;keyword&gt;Intercalation&lt;/keyword&gt;&lt;keyword&gt;Photolysis&lt;/keyword&gt;&lt;keyword&gt;Substituent effects (naphthalimide hydroperoxides as photonucleases in relation to substituent effects and structural basis)&lt;/keyword&gt;&lt;keyword&gt;naphthalimide hydroperoxide DNA cleavage substituent effect&lt;/keyword&gt;&lt;/keywords&gt;&lt;dates&gt;&lt;year&gt;1999&lt;/year&gt;&lt;/dates&gt;&lt;isbn&gt;0143-7208&lt;/isbn&gt;&lt;accession-num&gt;1999:548336&lt;/accession-num&gt;&lt;urls&gt;&lt;/urls&gt;&lt;remote-database-name&gt;CAPLUS&lt;/remote-database-name&gt;&lt;remote-database-provider&gt;SciFinder&lt;/remote-database-provider&gt;&lt;language&gt;English&lt;/language&gt;&lt;/record&gt;&lt;/Cite&gt;&lt;/EndNote&gt;</w:instrText>
      </w:r>
      <w:r w:rsidR="006D712C" w:rsidRPr="00C97BF6">
        <w:rPr>
          <w:b w:val="0"/>
          <w:bCs w:val="0"/>
          <w:color w:val="FF0000"/>
          <w:sz w:val="24"/>
          <w:szCs w:val="24"/>
        </w:rPr>
        <w:fldChar w:fldCharType="separate"/>
      </w:r>
      <w:r w:rsidR="0072313D" w:rsidRPr="00C97BF6">
        <w:rPr>
          <w:b w:val="0"/>
          <w:bCs w:val="0"/>
          <w:noProof/>
          <w:color w:val="FF0000"/>
          <w:sz w:val="24"/>
          <w:szCs w:val="24"/>
        </w:rPr>
        <w:t>[27]</w:t>
      </w:r>
      <w:r w:rsidR="006D712C" w:rsidRPr="00C97BF6">
        <w:rPr>
          <w:b w:val="0"/>
          <w:bCs w:val="0"/>
          <w:color w:val="FF0000"/>
          <w:sz w:val="24"/>
          <w:szCs w:val="24"/>
        </w:rPr>
        <w:fldChar w:fldCharType="end"/>
      </w:r>
      <w:r w:rsidR="006D712C" w:rsidRPr="00C97BF6">
        <w:rPr>
          <w:b w:val="0"/>
          <w:bCs w:val="0"/>
          <w:noProof/>
          <w:color w:val="FF0000"/>
          <w:sz w:val="24"/>
          <w:szCs w:val="24"/>
        </w:rPr>
        <w:t>-43</w:t>
      </w:r>
      <w:r w:rsidR="0072313D" w:rsidRPr="00C97BF6">
        <w:rPr>
          <w:b w:val="0"/>
          <w:bCs w:val="0"/>
          <w:noProof/>
          <w:color w:val="FF0000"/>
          <w:sz w:val="24"/>
          <w:szCs w:val="24"/>
        </w:rPr>
        <w:t>]</w:t>
      </w:r>
      <w:r w:rsidR="006D712C" w:rsidRPr="00C97BF6">
        <w:rPr>
          <w:b w:val="0"/>
          <w:bCs w:val="0"/>
          <w:noProof/>
          <w:color w:val="FF0000"/>
          <w:sz w:val="24"/>
          <w:szCs w:val="24"/>
        </w:rPr>
        <w:t xml:space="preserve"> </w:t>
      </w:r>
    </w:p>
    <w:p w14:paraId="61228AB7" w14:textId="3BC615E7" w:rsidR="002679F7" w:rsidRPr="00C97BF6" w:rsidRDefault="006D712C" w:rsidP="002679F7">
      <w:pPr>
        <w:pStyle w:val="08ArticleText"/>
        <w:spacing w:line="360" w:lineRule="auto"/>
        <w:rPr>
          <w:sz w:val="24"/>
          <w:szCs w:val="24"/>
        </w:rPr>
      </w:pPr>
      <w:r w:rsidRPr="00C97BF6">
        <w:rPr>
          <w:sz w:val="24"/>
          <w:szCs w:val="24"/>
        </w:rPr>
        <w:t xml:space="preserve">Since their development in the mid-1980s, PAMAM dendrimers have shown great potential in being utilised as drug delivery vehicles </w:t>
      </w:r>
      <w:r w:rsidR="00370675" w:rsidRPr="00C97BF6">
        <w:rPr>
          <w:sz w:val="24"/>
          <w:szCs w:val="24"/>
        </w:rPr>
        <w:t xml:space="preserve">were </w:t>
      </w:r>
      <w:r w:rsidRPr="00C97BF6">
        <w:rPr>
          <w:sz w:val="24"/>
          <w:szCs w:val="24"/>
        </w:rPr>
        <w:t>given their biocompatibility, low polydispersity indices and high hydrophilic property. PAMAM dendrimers additionally can mimic globular proteins,</w:t>
      </w:r>
      <w:r w:rsidRPr="00C97BF6">
        <w:rPr>
          <w:color w:val="FF0000"/>
          <w:sz w:val="24"/>
          <w:szCs w:val="24"/>
        </w:rPr>
        <w:fldChar w:fldCharType="begin">
          <w:fldData xml:space="preserve">PEVuZE5vdGU+PENpdGU+PEF1dGhvcj5Fc2ZhbmQ8L0F1dGhvcj48WWVhcj4yMDAxPC9ZZWFyPjxS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=
</w:fldData>
        </w:fldChar>
      </w:r>
      <w:r w:rsidR="002679F7" w:rsidRPr="00C97BF6">
        <w:rPr>
          <w:color w:val="FF0000"/>
          <w:sz w:val="24"/>
          <w:szCs w:val="24"/>
        </w:rPr>
        <w:instrText xml:space="preserve"> ADDIN EN.CITE </w:instrText>
      </w:r>
      <w:r w:rsidR="002679F7" w:rsidRPr="00C97BF6">
        <w:rPr>
          <w:color w:val="FF0000"/>
          <w:sz w:val="24"/>
          <w:szCs w:val="24"/>
        </w:rPr>
        <w:fldChar w:fldCharType="begin">
          <w:fldData xml:space="preserve">PEVuZE5vdGU+PENpdGU+PEF1dGhvcj5Fc2ZhbmQ8L0F1dGhvcj48WWVhcj4yMDAxPC9ZZWFyPjxS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=
</w:fldData>
        </w:fldChar>
      </w:r>
      <w:r w:rsidR="002679F7" w:rsidRPr="00C97BF6">
        <w:rPr>
          <w:color w:val="FF0000"/>
          <w:sz w:val="24"/>
          <w:szCs w:val="24"/>
        </w:rPr>
        <w:instrText xml:space="preserve"> ADDIN EN.CITE.DATA </w:instrText>
      </w:r>
      <w:r w:rsidR="002679F7" w:rsidRPr="00C97BF6">
        <w:rPr>
          <w:color w:val="FF0000"/>
          <w:sz w:val="24"/>
          <w:szCs w:val="24"/>
        </w:rPr>
      </w:r>
      <w:r w:rsidR="002679F7" w:rsidRPr="00C97BF6">
        <w:rPr>
          <w:color w:val="FF0000"/>
          <w:sz w:val="24"/>
          <w:szCs w:val="24"/>
        </w:rPr>
        <w:fldChar w:fldCharType="end"/>
      </w:r>
      <w:r w:rsidRPr="00C97BF6">
        <w:rPr>
          <w:color w:val="FF0000"/>
          <w:sz w:val="24"/>
          <w:szCs w:val="24"/>
        </w:rPr>
      </w:r>
      <w:r w:rsidRPr="00C97BF6">
        <w:rPr>
          <w:color w:val="FF0000"/>
          <w:sz w:val="24"/>
          <w:szCs w:val="24"/>
        </w:rPr>
        <w:fldChar w:fldCharType="separate"/>
      </w:r>
      <w:r w:rsidR="002679F7" w:rsidRPr="00C97BF6">
        <w:rPr>
          <w:noProof/>
          <w:color w:val="FF0000"/>
          <w:sz w:val="24"/>
          <w:szCs w:val="24"/>
        </w:rPr>
        <w:t>[28]</w:t>
      </w:r>
      <w:r w:rsidRPr="00C97BF6">
        <w:rPr>
          <w:color w:val="FF0000"/>
          <w:sz w:val="24"/>
          <w:szCs w:val="24"/>
        </w:rPr>
        <w:fldChar w:fldCharType="end"/>
      </w:r>
      <w:r w:rsidRPr="00C97BF6">
        <w:rPr>
          <w:sz w:val="24"/>
          <w:szCs w:val="24"/>
        </w:rPr>
        <w:t xml:space="preserve"> are</w:t>
      </w:r>
      <w:r w:rsidRPr="00C97BF6">
        <w:rPr>
          <w:sz w:val="24"/>
          <w:szCs w:val="24"/>
          <w:vertAlign w:val="superscript"/>
        </w:rPr>
        <w:t xml:space="preserve"> </w:t>
      </w:r>
      <w:r w:rsidRPr="00C97BF6">
        <w:rPr>
          <w:sz w:val="24"/>
          <w:szCs w:val="24"/>
        </w:rPr>
        <w:t>readily transported across the epithelial barrier of the gut,</w:t>
      </w:r>
      <w:r w:rsidRPr="00C97BF6">
        <w:rPr>
          <w:color w:val="FF0000"/>
          <w:sz w:val="24"/>
          <w:szCs w:val="24"/>
        </w:rPr>
        <w:fldChar w:fldCharType="begin">
          <w:fldData xml:space="preserve">PEVuZE5vdGU+PENpdGU+PEF1dGhvcj5XaXdhdHRhbmFwYXRhcGVlPC9BdXRob3I+PFllYXI+MjAw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==
</w:fldData>
        </w:fldChar>
      </w:r>
      <w:r w:rsidR="002679F7" w:rsidRPr="00C97BF6">
        <w:rPr>
          <w:color w:val="FF0000"/>
          <w:sz w:val="24"/>
          <w:szCs w:val="24"/>
        </w:rPr>
        <w:instrText xml:space="preserve"> ADDIN EN.CITE </w:instrText>
      </w:r>
      <w:r w:rsidR="002679F7" w:rsidRPr="00C97BF6">
        <w:rPr>
          <w:color w:val="FF0000"/>
          <w:sz w:val="24"/>
          <w:szCs w:val="24"/>
        </w:rPr>
        <w:fldChar w:fldCharType="begin">
          <w:fldData xml:space="preserve">PEVuZE5vdGU+PENpdGU+PEF1dGhvcj5XaXdhdHRhbmFwYXRhcGVlPC9BdXRob3I+PFllYXI+MjAw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==
</w:fldData>
        </w:fldChar>
      </w:r>
      <w:r w:rsidR="002679F7" w:rsidRPr="00C97BF6">
        <w:rPr>
          <w:color w:val="FF0000"/>
          <w:sz w:val="24"/>
          <w:szCs w:val="24"/>
        </w:rPr>
        <w:instrText xml:space="preserve"> ADDIN EN.CITE.DATA </w:instrText>
      </w:r>
      <w:r w:rsidR="002679F7" w:rsidRPr="00C97BF6">
        <w:rPr>
          <w:color w:val="FF0000"/>
          <w:sz w:val="24"/>
          <w:szCs w:val="24"/>
        </w:rPr>
      </w:r>
      <w:r w:rsidR="002679F7" w:rsidRPr="00C97BF6">
        <w:rPr>
          <w:color w:val="FF0000"/>
          <w:sz w:val="24"/>
          <w:szCs w:val="24"/>
        </w:rPr>
        <w:fldChar w:fldCharType="end"/>
      </w:r>
      <w:r w:rsidRPr="00C97BF6">
        <w:rPr>
          <w:color w:val="FF0000"/>
          <w:sz w:val="24"/>
          <w:szCs w:val="24"/>
        </w:rPr>
      </w:r>
      <w:r w:rsidRPr="00C97BF6">
        <w:rPr>
          <w:color w:val="FF0000"/>
          <w:sz w:val="24"/>
          <w:szCs w:val="24"/>
        </w:rPr>
        <w:fldChar w:fldCharType="separate"/>
      </w:r>
      <w:r w:rsidR="002679F7" w:rsidRPr="00C97BF6">
        <w:rPr>
          <w:noProof/>
          <w:color w:val="FF0000"/>
          <w:sz w:val="24"/>
          <w:szCs w:val="24"/>
        </w:rPr>
        <w:t>[29-31]</w:t>
      </w:r>
      <w:r w:rsidRPr="00C97BF6">
        <w:rPr>
          <w:color w:val="FF0000"/>
          <w:sz w:val="24"/>
          <w:szCs w:val="24"/>
        </w:rPr>
        <w:fldChar w:fldCharType="end"/>
      </w:r>
      <w:r w:rsidRPr="00C97BF6">
        <w:rPr>
          <w:sz w:val="24"/>
          <w:szCs w:val="24"/>
          <w:vertAlign w:val="superscript"/>
        </w:rPr>
        <w:t xml:space="preserve"> </w:t>
      </w:r>
      <w:r w:rsidRPr="00C97BF6">
        <w:rPr>
          <w:sz w:val="24"/>
          <w:szCs w:val="24"/>
        </w:rPr>
        <w:t>inhibit protein-protein binding,</w:t>
      </w:r>
      <w:r w:rsidRPr="00C97BF6">
        <w:rPr>
          <w:color w:val="FF0000"/>
          <w:sz w:val="24"/>
          <w:szCs w:val="24"/>
        </w:rPr>
        <w:fldChar w:fldCharType="begin"/>
      </w:r>
      <w:r w:rsidR="002679F7" w:rsidRPr="00C97BF6">
        <w:rPr>
          <w:color w:val="FF0000"/>
          <w:sz w:val="24"/>
          <w:szCs w:val="24"/>
        </w:rPr>
        <w:instrText xml:space="preserve"> ADDIN EN.CITE &lt;EndNote&gt;&lt;Cite&gt;&lt;Author&gt;Chiba&lt;/Author&gt;&lt;Year&gt;2010&lt;/Year&gt;&lt;RecNum&gt;36&lt;/RecNum&gt;&lt;DisplayText&gt;[32]&lt;/DisplayText&gt;&lt;record&gt;&lt;rec-number&gt;36&lt;/rec-number&gt;&lt;foreign-keys&gt;&lt;key app="EN" db-id="tezv5v9wuvrvaje50pi52sahpzwvv5tsa5px"&gt;36&lt;/key&gt;&lt;/foreign-keys&gt;&lt;ref-type name="Journal Article"&gt;17&lt;/ref-type&gt;&lt;contributors&gt;&lt;authors&gt;&lt;author&gt;Chiba, Fumiko&lt;/author&gt;&lt;author&gt;Hu, Ting Chou&lt;/author&gt;&lt;author&gt;Twyman, Lance J.&lt;/author&gt;&lt;author&gt;Wagstaff, Mark&lt;/author&gt;&lt;/authors&gt;&lt;/contributors&gt;&lt;auth-address&gt;Department of Chemistry,Sheffield University,Brook Hill, Sheffield,UK.&lt;/auth-address&gt;&lt;titles&gt;&lt;title&gt;Dendritic macromolecules as inhibitors to protein-protein binding&lt;/title&gt;&lt;secondary-title&gt;Macromol. Symp.&lt;/secondary-title&gt;&lt;alt-title&gt;Macromolecular Symposia&lt;/alt-title&gt;&lt;/titles&gt;&lt;periodical&gt;&lt;full-title&gt;Macromol. Symp.&lt;/full-title&gt;&lt;abbr-1&gt;Macromolecular Symposia&lt;/abbr-1&gt;&lt;/periodical&gt;&lt;alt-periodical&gt;&lt;full-title&gt;Macromol. Symp.&lt;/full-title&gt;&lt;abbr-1&gt;Macromolecular Symposia&lt;/abbr-1&gt;&lt;/alt-periodical&gt;&lt;pages&gt;37-41&lt;/pages&gt;&lt;volume&gt;287&lt;/volume&gt;&lt;number&gt;Macro- and Supramolecular Architectures and Materials&lt;/number&gt;&lt;dates&gt;&lt;year&gt;2010&lt;/year&gt;&lt;/dates&gt;&lt;isbn&gt;1022-1360&lt;/isbn&gt;&lt;accession-num&gt;2010:213162&lt;/accession-num&gt;&lt;urls&gt;&lt;/urls&gt;&lt;remote-database-name&gt;CAPLUS&lt;/remote-database-name&gt;&lt;remote-database-provider&gt;SciFinder&lt;/remote-database-provider&gt;&lt;language&gt;English&lt;/language&gt;&lt;/record&gt;&lt;/Cite&gt;&lt;/EndNote&gt;</w:instrText>
      </w:r>
      <w:r w:rsidRPr="00C97BF6">
        <w:rPr>
          <w:color w:val="FF0000"/>
          <w:sz w:val="24"/>
          <w:szCs w:val="24"/>
        </w:rPr>
        <w:fldChar w:fldCharType="separate"/>
      </w:r>
      <w:r w:rsidR="002679F7" w:rsidRPr="00C97BF6">
        <w:rPr>
          <w:noProof/>
          <w:color w:val="FF0000"/>
          <w:sz w:val="24"/>
          <w:szCs w:val="24"/>
        </w:rPr>
        <w:t>[32]</w:t>
      </w:r>
      <w:r w:rsidRPr="00C97BF6">
        <w:rPr>
          <w:color w:val="FF0000"/>
          <w:sz w:val="24"/>
          <w:szCs w:val="24"/>
        </w:rPr>
        <w:fldChar w:fldCharType="end"/>
      </w:r>
      <w:r w:rsidRPr="00C97BF6">
        <w:rPr>
          <w:sz w:val="24"/>
          <w:szCs w:val="24"/>
        </w:rPr>
        <w:t xml:space="preserve"> and can be tailored to carry multiple cargo given their high multi-valency. While, in general</w:t>
      </w:r>
      <w:r w:rsidR="00370675" w:rsidRPr="00C97BF6">
        <w:rPr>
          <w:sz w:val="24"/>
          <w:szCs w:val="24"/>
        </w:rPr>
        <w:t>,</w:t>
      </w:r>
      <w:r w:rsidRPr="00C97BF6">
        <w:rPr>
          <w:sz w:val="24"/>
          <w:szCs w:val="24"/>
        </w:rPr>
        <w:t xml:space="preserve"> PAMAM dendrimers are of biomedical interest, it is the anionic carboxylate-terminated PAMAM dendrimers which are considered to be of greater potential as </w:t>
      </w:r>
      <w:r w:rsidRPr="00C97BF6">
        <w:rPr>
          <w:sz w:val="24"/>
          <w:szCs w:val="24"/>
        </w:rPr>
        <w:lastRenderedPageBreak/>
        <w:t xml:space="preserve">drug delivery vehicles given their high biocompatibility in contrast to the high generation cationic dendrimers, </w:t>
      </w:r>
      <w:r w:rsidRPr="00C97BF6">
        <w:rPr>
          <w:color w:val="FF0000"/>
          <w:sz w:val="24"/>
          <w:szCs w:val="24"/>
        </w:rPr>
        <w:fldChar w:fldCharType="begin">
          <w:fldData xml:space="preserve">PEVuZE5vdGU+PENpdGU+PEF1dGhvcj5XaXdhdHRhbmFwYXRhcGVlPC9BdXRob3I+PFllYXI+MjAw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==
</w:fldData>
        </w:fldChar>
      </w:r>
      <w:r w:rsidR="002679F7" w:rsidRPr="00C97BF6">
        <w:rPr>
          <w:color w:val="FF0000"/>
          <w:sz w:val="24"/>
          <w:szCs w:val="24"/>
        </w:rPr>
        <w:instrText xml:space="preserve"> ADDIN EN.CITE </w:instrText>
      </w:r>
      <w:r w:rsidR="002679F7" w:rsidRPr="00C97BF6">
        <w:rPr>
          <w:color w:val="FF0000"/>
          <w:sz w:val="24"/>
          <w:szCs w:val="24"/>
        </w:rPr>
        <w:fldChar w:fldCharType="begin">
          <w:fldData xml:space="preserve">PEVuZE5vdGU+PENpdGU+PEF1dGhvcj5XaXdhdHRhbmFwYXRhcGVlPC9BdXRob3I+PFllYXI+MjAw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==
</w:fldData>
        </w:fldChar>
      </w:r>
      <w:r w:rsidR="002679F7" w:rsidRPr="00C97BF6">
        <w:rPr>
          <w:color w:val="FF0000"/>
          <w:sz w:val="24"/>
          <w:szCs w:val="24"/>
        </w:rPr>
        <w:instrText xml:space="preserve"> ADDIN EN.CITE.DATA </w:instrText>
      </w:r>
      <w:r w:rsidR="002679F7" w:rsidRPr="00C97BF6">
        <w:rPr>
          <w:color w:val="FF0000"/>
          <w:sz w:val="24"/>
          <w:szCs w:val="24"/>
        </w:rPr>
      </w:r>
      <w:r w:rsidR="002679F7" w:rsidRPr="00C97BF6">
        <w:rPr>
          <w:color w:val="FF0000"/>
          <w:sz w:val="24"/>
          <w:szCs w:val="24"/>
        </w:rPr>
        <w:fldChar w:fldCharType="end"/>
      </w:r>
      <w:r w:rsidRPr="00C97BF6">
        <w:rPr>
          <w:color w:val="FF0000"/>
          <w:sz w:val="24"/>
          <w:szCs w:val="24"/>
        </w:rPr>
      </w:r>
      <w:r w:rsidRPr="00C97BF6">
        <w:rPr>
          <w:color w:val="FF0000"/>
          <w:sz w:val="24"/>
          <w:szCs w:val="24"/>
        </w:rPr>
        <w:fldChar w:fldCharType="separate"/>
      </w:r>
      <w:r w:rsidR="002679F7" w:rsidRPr="00C97BF6">
        <w:rPr>
          <w:noProof/>
          <w:color w:val="FF0000"/>
          <w:sz w:val="24"/>
          <w:szCs w:val="24"/>
        </w:rPr>
        <w:t>[29]</w:t>
      </w:r>
      <w:r w:rsidRPr="00C97BF6">
        <w:rPr>
          <w:color w:val="FF0000"/>
          <w:sz w:val="24"/>
          <w:szCs w:val="24"/>
        </w:rPr>
        <w:fldChar w:fldCharType="end"/>
      </w:r>
      <w:r w:rsidRPr="00C97BF6">
        <w:rPr>
          <w:color w:val="FF0000"/>
          <w:sz w:val="24"/>
          <w:szCs w:val="24"/>
        </w:rPr>
        <w:t>,</w:t>
      </w:r>
      <w:r w:rsidRPr="00C97BF6">
        <w:rPr>
          <w:color w:val="FF0000"/>
          <w:sz w:val="24"/>
          <w:szCs w:val="24"/>
        </w:rPr>
        <w:fldChar w:fldCharType="begin">
          <w:fldData xml:space="preserve">PEVuZE5vdGU+PENpdGU+PEF1dGhvcj5NYWxpazwvQXV0aG9yPjxZZWFyPjIwMDA8L1llYXI+PFJl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</w:fldData>
        </w:fldChar>
      </w:r>
      <w:r w:rsidR="002679F7" w:rsidRPr="00C97BF6">
        <w:rPr>
          <w:color w:val="FF0000"/>
          <w:sz w:val="24"/>
          <w:szCs w:val="24"/>
        </w:rPr>
        <w:instrText xml:space="preserve"> ADDIN EN.CITE </w:instrText>
      </w:r>
      <w:r w:rsidR="002679F7" w:rsidRPr="00C97BF6">
        <w:rPr>
          <w:color w:val="FF0000"/>
          <w:sz w:val="24"/>
          <w:szCs w:val="24"/>
        </w:rPr>
        <w:fldChar w:fldCharType="begin">
          <w:fldData xml:space="preserve">PEVuZE5vdGU+PENpdGU+PEF1dGhvcj5NYWxpazwvQXV0aG9yPjxZZWFyPjIwMDA8L1llYXI+PFJl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</w:fldData>
        </w:fldChar>
      </w:r>
      <w:r w:rsidR="002679F7" w:rsidRPr="00C97BF6">
        <w:rPr>
          <w:color w:val="FF0000"/>
          <w:sz w:val="24"/>
          <w:szCs w:val="24"/>
        </w:rPr>
        <w:instrText xml:space="preserve"> ADDIN EN.CITE.DATA </w:instrText>
      </w:r>
      <w:r w:rsidR="002679F7" w:rsidRPr="00C97BF6">
        <w:rPr>
          <w:color w:val="FF0000"/>
          <w:sz w:val="24"/>
          <w:szCs w:val="24"/>
        </w:rPr>
      </w:r>
      <w:r w:rsidR="002679F7" w:rsidRPr="00C97BF6">
        <w:rPr>
          <w:color w:val="FF0000"/>
          <w:sz w:val="24"/>
          <w:szCs w:val="24"/>
        </w:rPr>
        <w:fldChar w:fldCharType="end"/>
      </w:r>
      <w:r w:rsidRPr="00C97BF6">
        <w:rPr>
          <w:color w:val="FF0000"/>
          <w:sz w:val="24"/>
          <w:szCs w:val="24"/>
        </w:rPr>
      </w:r>
      <w:r w:rsidRPr="00C97BF6">
        <w:rPr>
          <w:color w:val="FF0000"/>
          <w:sz w:val="24"/>
          <w:szCs w:val="24"/>
        </w:rPr>
        <w:fldChar w:fldCharType="separate"/>
      </w:r>
      <w:r w:rsidR="002679F7" w:rsidRPr="00C97BF6">
        <w:rPr>
          <w:noProof/>
          <w:color w:val="FF0000"/>
          <w:sz w:val="24"/>
          <w:szCs w:val="24"/>
        </w:rPr>
        <w:t>[33]</w:t>
      </w:r>
      <w:r w:rsidRPr="00C97BF6">
        <w:rPr>
          <w:color w:val="FF0000"/>
          <w:sz w:val="24"/>
          <w:szCs w:val="24"/>
        </w:rPr>
        <w:fldChar w:fldCharType="end"/>
      </w:r>
      <w:r w:rsidRPr="00C97BF6">
        <w:rPr>
          <w:sz w:val="24"/>
          <w:szCs w:val="24"/>
        </w:rPr>
        <w:t xml:space="preserve"> whilst also displaying rapid transport across epithelial barriers. </w:t>
      </w:r>
      <w:r w:rsidRPr="00C97BF6">
        <w:rPr>
          <w:color w:val="FF0000"/>
          <w:sz w:val="24"/>
          <w:szCs w:val="24"/>
        </w:rPr>
        <w:fldChar w:fldCharType="begin"/>
      </w:r>
      <w:r w:rsidR="002679F7" w:rsidRPr="00C97BF6">
        <w:rPr>
          <w:color w:val="FF0000"/>
          <w:sz w:val="24"/>
          <w:szCs w:val="24"/>
        </w:rPr>
        <w:instrText xml:space="preserve"> ADDIN EN.CITE &lt;EndNote&gt;&lt;Cite&gt;&lt;Author&gt;Malik&lt;/Author&gt;&lt;Year&gt;2000&lt;/Year&gt;&lt;RecNum&gt;38&lt;/RecNum&gt;&lt;DisplayText&gt;[34]&lt;/DisplayText&gt;&lt;record&gt;&lt;rec-number&gt;38&lt;/rec-number&gt;&lt;foreign-keys&gt;&lt;key app="EN" db-id="tezv5v9wuvrvaje50pi52sahpzwvv5tsa5px"&gt;38&lt;/key&gt;&lt;/foreign-keys&gt;&lt;ref-type name="Journal Article"&gt;17&lt;/ref-type&gt;&lt;contributors&gt;&lt;authors&gt;&lt;author&gt;Malik, N.&lt;/author&gt;&lt;author&gt;Wiwattanapatapee, R.&lt;/author&gt;&lt;author&gt;Klopsch, R.&lt;/author&gt;&lt;author&gt;Lorenz, K.&lt;/author&gt;&lt;author&gt;Frey, H.&lt;/author&gt;&lt;author&gt;Weener, J. W.&lt;/author&gt;&lt;author&gt;Meijer, E. W.&lt;/author&gt;&lt;author&gt;Paulus, W.&lt;/author&gt;&lt;author&gt;Duncan, R.&lt;/author&gt;&lt;/authors&gt;&lt;/contributors&gt;&lt;titles&gt;&lt;title&gt;Dendrimers:: Relationship between structure and biocompatibility in vitro, and preliminary studies on the biodistribution of 125I-labelled polyamidoamine dendrimers in vivo&lt;/title&gt;&lt;secondary-title&gt;J. Controlled Release&lt;/secondary-title&gt;&lt;/titles&gt;&lt;periodical&gt;&lt;full-title&gt;J. Controlled Release&lt;/full-title&gt;&lt;abbr-1&gt;Journal of Controlled Release&lt;/abbr-1&gt;&lt;/periodical&gt;&lt;pages&gt;133-148&lt;/pages&gt;&lt;volume&gt;65&lt;/volume&gt;&lt;number&gt;1-2&lt;/number&gt;&lt;keywords&gt;&lt;keyword&gt;Dendrimers&lt;/keyword&gt;&lt;keyword&gt;Biocompatibility&lt;/keyword&gt;&lt;keyword&gt;Drug delivery&lt;/keyword&gt;&lt;keyword&gt;Gene delivery&lt;/keyword&gt;&lt;/keywords&gt;&lt;dates&gt;&lt;year&gt;2000&lt;/year&gt;&lt;/dates&gt;&lt;isbn&gt;0168-3659&lt;/isbn&gt;&lt;work-type&gt;doi: DOI: 10.1016/S0168-3659(99)00246-1&lt;/work-type&gt;&lt;urls&gt;&lt;related-urls&gt;&lt;url&gt;http://www.sciencedirect.com/science/article/B6T3D-3YN926S-H/2/918d3d98058b53579fc061a5922d9971&lt;/url&gt;&lt;/related-urls&gt;&lt;/urls&gt;&lt;/record&gt;&lt;/Cite&gt;&lt;/EndNote&gt;</w:instrText>
      </w:r>
      <w:r w:rsidRPr="00C97BF6">
        <w:rPr>
          <w:color w:val="FF0000"/>
          <w:sz w:val="24"/>
          <w:szCs w:val="24"/>
        </w:rPr>
        <w:fldChar w:fldCharType="separate"/>
      </w:r>
      <w:r w:rsidR="002679F7" w:rsidRPr="00C97BF6">
        <w:rPr>
          <w:noProof/>
          <w:color w:val="FF0000"/>
          <w:sz w:val="24"/>
          <w:szCs w:val="24"/>
        </w:rPr>
        <w:t>[34]</w:t>
      </w:r>
      <w:r w:rsidRPr="00C97BF6">
        <w:rPr>
          <w:color w:val="FF0000"/>
          <w:sz w:val="24"/>
          <w:szCs w:val="24"/>
        </w:rPr>
        <w:fldChar w:fldCharType="end"/>
      </w:r>
      <w:r w:rsidRPr="00C97BF6">
        <w:rPr>
          <w:sz w:val="24"/>
          <w:szCs w:val="24"/>
        </w:rPr>
        <w:t xml:space="preserve"> </w:t>
      </w:r>
    </w:p>
    <w:p w14:paraId="39430D4B" w14:textId="77777777" w:rsidR="00933E9A" w:rsidRPr="00C97BF6" w:rsidRDefault="00933E9A" w:rsidP="002679F7">
      <w:pPr>
        <w:pStyle w:val="08ArticleText"/>
        <w:spacing w:line="360" w:lineRule="auto"/>
        <w:rPr>
          <w:sz w:val="24"/>
          <w:szCs w:val="24"/>
        </w:rPr>
      </w:pPr>
    </w:p>
    <w:p w14:paraId="6147F392" w14:textId="2DED0B1C" w:rsidR="003B449E" w:rsidRPr="00C97BF6" w:rsidRDefault="006D712C" w:rsidP="005C3D03">
      <w:pPr>
        <w:pStyle w:val="08ArticleText"/>
        <w:spacing w:line="360" w:lineRule="auto"/>
        <w:rPr>
          <w:sz w:val="24"/>
          <w:szCs w:val="24"/>
        </w:rPr>
      </w:pPr>
      <w:r w:rsidRPr="00C97BF6">
        <w:rPr>
          <w:sz w:val="24"/>
          <w:szCs w:val="24"/>
        </w:rPr>
        <w:t xml:space="preserve">Various studies have repeatedly demonstrated that the transport of PAMAM dendrimers across epithelial barriers is a function of their </w:t>
      </w:r>
      <w:r w:rsidR="00D579C8" w:rsidRPr="00C97BF6">
        <w:rPr>
          <w:sz w:val="24"/>
          <w:szCs w:val="24"/>
        </w:rPr>
        <w:t xml:space="preserve">concentration, </w:t>
      </w:r>
      <w:r w:rsidRPr="00C97BF6">
        <w:rPr>
          <w:sz w:val="24"/>
          <w:szCs w:val="24"/>
        </w:rPr>
        <w:t>surface charge and their molecular size</w:t>
      </w:r>
      <w:r w:rsidR="00287C72" w:rsidRPr="00C97BF6">
        <w:rPr>
          <w:sz w:val="24"/>
          <w:szCs w:val="24"/>
        </w:rPr>
        <w:t xml:space="preserve">, </w:t>
      </w:r>
      <w:r w:rsidR="00D579C8" w:rsidRPr="00C97BF6">
        <w:rPr>
          <w:sz w:val="24"/>
          <w:szCs w:val="24"/>
        </w:rPr>
        <w:t>especially at higher generations.</w:t>
      </w:r>
      <w:r w:rsidRPr="00C97BF6">
        <w:rPr>
          <w:color w:val="FF0000"/>
          <w:sz w:val="24"/>
          <w:szCs w:val="24"/>
        </w:rPr>
        <w:fldChar w:fldCharType="begin">
          <w:fldData xml:space="preserve">PEVuZE5vdGU+PENpdGU+PEF1dGhvcj5XaXdhdHRhbmFwYXRhcGVlPC9BdXRob3I+PFllYXI+MjAw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==
</w:fldData>
        </w:fldChar>
      </w:r>
      <w:r w:rsidR="00287C72" w:rsidRPr="00C97BF6">
        <w:rPr>
          <w:color w:val="FF0000"/>
          <w:sz w:val="24"/>
          <w:szCs w:val="24"/>
        </w:rPr>
        <w:instrText xml:space="preserve"> ADDIN EN.CITE </w:instrText>
      </w:r>
      <w:r w:rsidR="00287C72" w:rsidRPr="00C97BF6">
        <w:rPr>
          <w:color w:val="FF0000"/>
          <w:sz w:val="24"/>
          <w:szCs w:val="24"/>
        </w:rPr>
        <w:fldChar w:fldCharType="begin">
          <w:fldData xml:space="preserve">PEVuZE5vdGU+PENpdGU+PEF1dGhvcj5XaXdhdHRhbmFwYXRhcGVlPC9BdXRob3I+PFllYXI+MjAw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==
</w:fldData>
        </w:fldChar>
      </w:r>
      <w:r w:rsidR="00287C72" w:rsidRPr="00C97BF6">
        <w:rPr>
          <w:color w:val="FF0000"/>
          <w:sz w:val="24"/>
          <w:szCs w:val="24"/>
        </w:rPr>
        <w:instrText xml:space="preserve"> ADDIN EN.CITE.DATA </w:instrText>
      </w:r>
      <w:r w:rsidR="00287C72" w:rsidRPr="00C97BF6">
        <w:rPr>
          <w:color w:val="FF0000"/>
          <w:sz w:val="24"/>
          <w:szCs w:val="24"/>
        </w:rPr>
      </w:r>
      <w:r w:rsidR="00287C72" w:rsidRPr="00C97BF6">
        <w:rPr>
          <w:color w:val="FF0000"/>
          <w:sz w:val="24"/>
          <w:szCs w:val="24"/>
        </w:rPr>
        <w:fldChar w:fldCharType="end"/>
      </w:r>
      <w:r w:rsidRPr="00C97BF6">
        <w:rPr>
          <w:color w:val="FF0000"/>
          <w:sz w:val="24"/>
          <w:szCs w:val="24"/>
        </w:rPr>
      </w:r>
      <w:r w:rsidRPr="00C97BF6">
        <w:rPr>
          <w:color w:val="FF0000"/>
          <w:sz w:val="24"/>
          <w:szCs w:val="24"/>
        </w:rPr>
        <w:fldChar w:fldCharType="separate"/>
      </w:r>
      <w:r w:rsidR="00287C72" w:rsidRPr="00C97BF6">
        <w:rPr>
          <w:noProof/>
          <w:color w:val="FF0000"/>
          <w:sz w:val="24"/>
          <w:szCs w:val="24"/>
        </w:rPr>
        <w:t>[29-31, 35]</w:t>
      </w:r>
      <w:r w:rsidRPr="00C97BF6">
        <w:rPr>
          <w:color w:val="FF0000"/>
          <w:sz w:val="24"/>
          <w:szCs w:val="24"/>
        </w:rPr>
        <w:fldChar w:fldCharType="end"/>
      </w:r>
      <w:r w:rsidRPr="00C97BF6">
        <w:rPr>
          <w:sz w:val="24"/>
          <w:szCs w:val="24"/>
        </w:rPr>
        <w:t xml:space="preserve"> Cationic PAMAM dendrimers terminated with -NH</w:t>
      </w:r>
      <w:r w:rsidRPr="00C97BF6">
        <w:rPr>
          <w:sz w:val="24"/>
          <w:szCs w:val="24"/>
          <w:vertAlign w:val="subscript"/>
        </w:rPr>
        <w:t xml:space="preserve">2 </w:t>
      </w:r>
      <w:r w:rsidRPr="00C97BF6">
        <w:rPr>
          <w:sz w:val="24"/>
          <w:szCs w:val="24"/>
        </w:rPr>
        <w:t xml:space="preserve">have consistently demonstrated </w:t>
      </w:r>
      <w:r w:rsidR="00294B52" w:rsidRPr="00C97BF6">
        <w:rPr>
          <w:sz w:val="24"/>
          <w:szCs w:val="24"/>
        </w:rPr>
        <w:t xml:space="preserve">a </w:t>
      </w:r>
      <w:r w:rsidRPr="00C97BF6">
        <w:rPr>
          <w:sz w:val="24"/>
          <w:szCs w:val="24"/>
        </w:rPr>
        <w:t xml:space="preserve">detrimental effect on cell barrier integrity in-vitro as exhibited by their effect on decreasing the transepithelial electrical resistance (TEER) and increase in the transport of paracellular markers such as </w:t>
      </w:r>
      <w:r w:rsidRPr="00C97BF6">
        <w:rPr>
          <w:sz w:val="24"/>
          <w:szCs w:val="24"/>
          <w:vertAlign w:val="superscript"/>
        </w:rPr>
        <w:t>14</w:t>
      </w:r>
      <w:r w:rsidRPr="00C97BF6">
        <w:rPr>
          <w:sz w:val="24"/>
          <w:szCs w:val="24"/>
        </w:rPr>
        <w:t xml:space="preserve">C-mannitol </w:t>
      </w:r>
      <w:r w:rsidR="00370675" w:rsidRPr="00C97BF6">
        <w:rPr>
          <w:sz w:val="24"/>
          <w:szCs w:val="24"/>
        </w:rPr>
        <w:t>e</w:t>
      </w:r>
      <w:r w:rsidRPr="00C97BF6">
        <w:rPr>
          <w:sz w:val="24"/>
          <w:szCs w:val="24"/>
        </w:rPr>
        <w:t>specially with cationic dendrimers with higher generations.  In contrast</w:t>
      </w:r>
      <w:r w:rsidR="00370675" w:rsidRPr="00C97BF6">
        <w:rPr>
          <w:sz w:val="24"/>
          <w:szCs w:val="24"/>
        </w:rPr>
        <w:t>,</w:t>
      </w:r>
      <w:r w:rsidRPr="00C97BF6">
        <w:rPr>
          <w:sz w:val="24"/>
          <w:szCs w:val="24"/>
        </w:rPr>
        <w:t xml:space="preserve"> TEER and </w:t>
      </w:r>
      <w:r w:rsidRPr="00C97BF6">
        <w:rPr>
          <w:sz w:val="24"/>
          <w:szCs w:val="24"/>
          <w:vertAlign w:val="superscript"/>
        </w:rPr>
        <w:t>14</w:t>
      </w:r>
      <w:r w:rsidRPr="00C97BF6">
        <w:rPr>
          <w:sz w:val="24"/>
          <w:szCs w:val="24"/>
        </w:rPr>
        <w:t>C-mannitol transport were not influenced by PAMAM dendrimers terminated with OH groups and COOH groups;</w:t>
      </w:r>
      <w:r w:rsidRPr="00C97BF6">
        <w:rPr>
          <w:color w:val="FF0000"/>
          <w:sz w:val="24"/>
          <w:szCs w:val="24"/>
        </w:rPr>
        <w:fldChar w:fldCharType="begin"/>
      </w:r>
      <w:r w:rsidR="00287C72" w:rsidRPr="00C97BF6">
        <w:rPr>
          <w:color w:val="FF0000"/>
          <w:sz w:val="24"/>
          <w:szCs w:val="24"/>
        </w:rPr>
        <w:instrText xml:space="preserve"> ADDIN EN.CITE &lt;EndNote&gt;&lt;Cite&gt;&lt;Author&gt;Jevprasesphant&lt;/Author&gt;&lt;Year&gt;2003&lt;/Year&gt;&lt;RecNum&gt;101&lt;/RecNum&gt;&lt;DisplayText&gt;[36]&lt;/DisplayText&gt;&lt;record&gt;&lt;rec-number&gt;101&lt;/rec-number&gt;&lt;foreign-keys&gt;&lt;key app="EN" db-id="tezv5v9wuvrvaje50pi52sahpzwvv5tsa5px"&gt;101&lt;/key&gt;&lt;/foreign-keys&gt;&lt;ref-type name="Journal Article"&gt;17&lt;/ref-type&gt;&lt;contributors&gt;&lt;authors&gt;&lt;author&gt;Jevprasesphant, R.&lt;/author&gt;&lt;author&gt;Penny, J.&lt;/author&gt;&lt;author&gt;Jalal, R.&lt;/author&gt;&lt;author&gt;Attwood, D.&lt;/author&gt;&lt;author&gt;McKeown, N. B.&lt;/author&gt;&lt;author&gt;D’Emanuele, A.&lt;/author&gt;&lt;/authors&gt;&lt;/contributors&gt;&lt;titles&gt;&lt;title&gt;The influence of surface modification on the cytotoxicity of PAMAM dendrimers&lt;/title&gt;&lt;secondary-title&gt;International Journal of Pharmaceutics&lt;/secondary-title&gt;&lt;/titles&gt;&lt;periodical&gt;&lt;full-title&gt;International Journal of Pharmaceutics&lt;/full-title&gt;&lt;/periodical&gt;&lt;pages&gt;263-266&lt;/pages&gt;&lt;volume&gt;252&lt;/volume&gt;&lt;number&gt;1–2&lt;/number&gt;&lt;keywords&gt;&lt;keyword&gt;Dendrimers&lt;/keyword&gt;&lt;keyword&gt;PAMAM&lt;/keyword&gt;&lt;keyword&gt;Surface modification&lt;/keyword&gt;&lt;keyword&gt;Cytotoxicity&lt;/keyword&gt;&lt;keyword&gt;Viability&lt;/keyword&gt;&lt;keyword&gt;Caco-2 cells&lt;/keyword&gt;&lt;keyword&gt;Lauroyl chloride&lt;/keyword&gt;&lt;keyword&gt;Polyethylene glycol&lt;/keyword&gt;&lt;/keywords&gt;&lt;dates&gt;&lt;year&gt;2003&lt;/year&gt;&lt;/dates&gt;&lt;isbn&gt;0378-5173&lt;/isbn&gt;&lt;urls&gt;&lt;related-urls&gt;&lt;url&gt;http://www.sciencedirect.com/science/article/pii/S0378517302006233&lt;/url&gt;&lt;/related-urls&gt;&lt;/urls&gt;&lt;electronic-resource-num&gt;http://dx.doi.org/10.1016/S0378-5173(02)00623-3&lt;/electronic-resource-num&gt;&lt;/record&gt;&lt;/Cite&gt;&lt;/EndNote&gt;</w:instrText>
      </w:r>
      <w:r w:rsidRPr="00C97BF6">
        <w:rPr>
          <w:color w:val="FF0000"/>
          <w:sz w:val="24"/>
          <w:szCs w:val="24"/>
        </w:rPr>
        <w:fldChar w:fldCharType="separate"/>
      </w:r>
      <w:r w:rsidR="00287C72" w:rsidRPr="00C97BF6">
        <w:rPr>
          <w:noProof/>
          <w:color w:val="FF0000"/>
          <w:sz w:val="24"/>
          <w:szCs w:val="24"/>
        </w:rPr>
        <w:t>[36]</w:t>
      </w:r>
      <w:r w:rsidRPr="00C97BF6">
        <w:rPr>
          <w:color w:val="FF0000"/>
          <w:sz w:val="24"/>
          <w:szCs w:val="24"/>
        </w:rPr>
        <w:fldChar w:fldCharType="end"/>
      </w:r>
      <w:r w:rsidRPr="00C97BF6">
        <w:rPr>
          <w:sz w:val="24"/>
          <w:szCs w:val="24"/>
        </w:rPr>
        <w:t xml:space="preserve"> These studies point to an optimum size and charge of PAMAM dendrimers that can effectively translocation drug molecules across the epithelial barrier of the</w:t>
      </w:r>
      <w:r w:rsidR="003B449E" w:rsidRPr="00C97BF6">
        <w:rPr>
          <w:sz w:val="24"/>
          <w:szCs w:val="24"/>
        </w:rPr>
        <w:t xml:space="preserve"> kidney and</w:t>
      </w:r>
      <w:r w:rsidRPr="00C97BF6">
        <w:rPr>
          <w:sz w:val="24"/>
          <w:szCs w:val="24"/>
        </w:rPr>
        <w:t xml:space="preserve"> gut. Conversely, a systematic correlation between the effect of charge, size, and degree of surface modification of these dendrimers on their permeability across the intestinal barrier ha</w:t>
      </w:r>
      <w:r w:rsidR="001F2E7F">
        <w:rPr>
          <w:sz w:val="24"/>
          <w:szCs w:val="24"/>
        </w:rPr>
        <w:t>ve</w:t>
      </w:r>
      <w:r w:rsidRPr="00C97BF6">
        <w:rPr>
          <w:sz w:val="24"/>
          <w:szCs w:val="24"/>
        </w:rPr>
        <w:t xml:space="preserve"> not been assessed.</w:t>
      </w:r>
      <w:r w:rsidR="003B449E" w:rsidRPr="00C97BF6">
        <w:rPr>
          <w:sz w:val="24"/>
          <w:szCs w:val="24"/>
        </w:rPr>
        <w:t xml:space="preserve"> </w:t>
      </w:r>
    </w:p>
    <w:p w14:paraId="6B8663D2" w14:textId="77777777" w:rsidR="003B449E" w:rsidRPr="00C97BF6" w:rsidRDefault="003B449E" w:rsidP="005C3D03">
      <w:pPr>
        <w:pStyle w:val="08ArticleText"/>
        <w:spacing w:line="360" w:lineRule="auto"/>
        <w:rPr>
          <w:sz w:val="24"/>
          <w:szCs w:val="24"/>
          <w:highlight w:val="yellow"/>
        </w:rPr>
      </w:pPr>
    </w:p>
    <w:p w14:paraId="30D22137" w14:textId="20580361" w:rsidR="006D712C" w:rsidRPr="00C97BF6" w:rsidRDefault="006D712C" w:rsidP="005C3D03">
      <w:pPr>
        <w:pStyle w:val="08ArticleText"/>
        <w:spacing w:line="360" w:lineRule="auto"/>
        <w:rPr>
          <w:sz w:val="24"/>
          <w:szCs w:val="24"/>
        </w:rPr>
      </w:pPr>
      <w:r w:rsidRPr="00C97BF6">
        <w:rPr>
          <w:sz w:val="24"/>
          <w:szCs w:val="24"/>
        </w:rPr>
        <w:t xml:space="preserve">The objective of this work is to investigate the physicochemical properties of novel PAMAM dendritic carboxylate-terminated molecules with fluorescent cores and their transepithelial transport using an </w:t>
      </w:r>
      <w:r w:rsidRPr="00C97BF6">
        <w:rPr>
          <w:i/>
          <w:iCs/>
          <w:sz w:val="24"/>
          <w:szCs w:val="24"/>
        </w:rPr>
        <w:t>in-vitro</w:t>
      </w:r>
      <w:r w:rsidRPr="00C97BF6">
        <w:rPr>
          <w:sz w:val="24"/>
          <w:szCs w:val="24"/>
        </w:rPr>
        <w:t xml:space="preserve"> model.  </w:t>
      </w:r>
    </w:p>
    <w:p w14:paraId="6253FDF4" w14:textId="77777777" w:rsidR="006D712C" w:rsidRPr="00C97BF6" w:rsidRDefault="006D712C" w:rsidP="006D712C"/>
    <w:p w14:paraId="0C747593" w14:textId="77777777" w:rsidR="00E17A79" w:rsidRPr="00C97BF6" w:rsidRDefault="00E17A79" w:rsidP="00684646">
      <w:pPr>
        <w:pStyle w:val="ElsHeading1"/>
        <w:spacing w:line="240" w:lineRule="auto"/>
        <w:rPr>
          <w:sz w:val="24"/>
          <w:szCs w:val="24"/>
        </w:rPr>
      </w:pPr>
      <w:r w:rsidRPr="00C97BF6">
        <w:rPr>
          <w:sz w:val="24"/>
          <w:szCs w:val="24"/>
        </w:rPr>
        <w:t>Synthesis</w:t>
      </w:r>
    </w:p>
    <w:p w14:paraId="1E5704CE" w14:textId="0C2E66E2" w:rsidR="00944CE7" w:rsidRPr="00C97BF6" w:rsidRDefault="00E17A79" w:rsidP="002679F7">
      <w:pPr>
        <w:pStyle w:val="ElsHeading1"/>
        <w:numPr>
          <w:ilvl w:val="0"/>
          <w:numId w:val="0"/>
        </w:numPr>
        <w:spacing w:line="360" w:lineRule="auto"/>
        <w:jc w:val="both"/>
        <w:rPr>
          <w:b w:val="0"/>
          <w:bCs w:val="0"/>
          <w:color w:val="FF0000"/>
          <w:sz w:val="24"/>
          <w:szCs w:val="24"/>
        </w:rPr>
      </w:pPr>
      <w:r w:rsidRPr="00C97BF6">
        <w:rPr>
          <w:b w:val="0"/>
          <w:bCs w:val="0"/>
          <w:sz w:val="24"/>
          <w:szCs w:val="24"/>
        </w:rPr>
        <w:t>The fluorescent PAMAM-based dendritic carboxylic salt molecules G0.5, G1.5 and G2.</w:t>
      </w:r>
      <w:r w:rsidR="003650B3" w:rsidRPr="00C97BF6">
        <w:rPr>
          <w:b w:val="0"/>
          <w:bCs w:val="0"/>
          <w:sz w:val="24"/>
          <w:szCs w:val="24"/>
        </w:rPr>
        <w:t>5</w:t>
      </w:r>
      <w:r w:rsidR="008B0A1B" w:rsidRPr="00C97BF6">
        <w:rPr>
          <w:b w:val="0"/>
          <w:bCs w:val="0"/>
          <w:sz w:val="24"/>
          <w:szCs w:val="24"/>
        </w:rPr>
        <w:t xml:space="preserve"> </w:t>
      </w:r>
      <w:r w:rsidR="00933E9A" w:rsidRPr="00C97BF6">
        <w:rPr>
          <w:b w:val="0"/>
          <w:bCs w:val="0"/>
          <w:color w:val="002060"/>
          <w:sz w:val="24"/>
          <w:szCs w:val="24"/>
        </w:rPr>
        <w:t xml:space="preserve">(Figure 1) </w:t>
      </w:r>
      <w:r w:rsidRPr="00C97BF6">
        <w:rPr>
          <w:b w:val="0"/>
          <w:bCs w:val="0"/>
          <w:sz w:val="24"/>
          <w:szCs w:val="24"/>
        </w:rPr>
        <w:t>synthesis, following a well-established method</w:t>
      </w:r>
      <w:r w:rsidR="00F40A03" w:rsidRPr="00C97BF6">
        <w:rPr>
          <w:b w:val="0"/>
          <w:bCs w:val="0"/>
          <w:sz w:val="24"/>
          <w:szCs w:val="24"/>
        </w:rPr>
        <w:t>,</w:t>
      </w:r>
      <w:r w:rsidRPr="00C97BF6">
        <w:rPr>
          <w:b w:val="0"/>
          <w:bCs w:val="0"/>
          <w:color w:val="FF0000"/>
          <w:sz w:val="24"/>
          <w:szCs w:val="24"/>
        </w:rPr>
        <w:fldChar w:fldCharType="begin">
          <w:fldData xml:space="preserve">PEVuZE5vdGU+PENpdGU+PEF1dGhvcj5LaW5nPC9BdXRob3I+PFllYXI+MjAwNjwvWWVhcj48UmVj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</w:fldData>
        </w:fldChar>
      </w:r>
      <w:r w:rsidR="00287C72" w:rsidRPr="00C97BF6">
        <w:rPr>
          <w:b w:val="0"/>
          <w:bCs w:val="0"/>
          <w:color w:val="FF0000"/>
          <w:sz w:val="24"/>
          <w:szCs w:val="24"/>
        </w:rPr>
        <w:instrText xml:space="preserve"> ADDIN EN.CITE </w:instrText>
      </w:r>
      <w:r w:rsidR="00287C72" w:rsidRPr="00C97BF6">
        <w:rPr>
          <w:b w:val="0"/>
          <w:bCs w:val="0"/>
          <w:color w:val="FF0000"/>
          <w:sz w:val="24"/>
          <w:szCs w:val="24"/>
        </w:rPr>
        <w:fldChar w:fldCharType="begin">
          <w:fldData xml:space="preserve">PEVuZE5vdGU+PENpdGU+PEF1dGhvcj5LaW5nPC9BdXRob3I+PFllYXI+MjAwNjwvWWVhcj48UmVj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</w:fldData>
        </w:fldChar>
      </w:r>
      <w:r w:rsidR="00287C72" w:rsidRPr="00C97BF6">
        <w:rPr>
          <w:b w:val="0"/>
          <w:bCs w:val="0"/>
          <w:color w:val="FF0000"/>
          <w:sz w:val="24"/>
          <w:szCs w:val="24"/>
        </w:rPr>
        <w:instrText xml:space="preserve"> ADDIN EN.CITE.DATA </w:instrText>
      </w:r>
      <w:r w:rsidR="00287C72" w:rsidRPr="00C97BF6">
        <w:rPr>
          <w:b w:val="0"/>
          <w:bCs w:val="0"/>
          <w:color w:val="FF0000"/>
          <w:sz w:val="24"/>
          <w:szCs w:val="24"/>
        </w:rPr>
      </w:r>
      <w:r w:rsidR="00287C72" w:rsidRPr="00C97BF6">
        <w:rPr>
          <w:b w:val="0"/>
          <w:bCs w:val="0"/>
          <w:color w:val="FF0000"/>
          <w:sz w:val="24"/>
          <w:szCs w:val="24"/>
        </w:rPr>
        <w:fldChar w:fldCharType="end"/>
      </w:r>
      <w:r w:rsidRPr="00C97BF6">
        <w:rPr>
          <w:b w:val="0"/>
          <w:bCs w:val="0"/>
          <w:color w:val="FF0000"/>
          <w:sz w:val="24"/>
          <w:szCs w:val="24"/>
        </w:rPr>
      </w:r>
      <w:r w:rsidRPr="00C97BF6">
        <w:rPr>
          <w:b w:val="0"/>
          <w:bCs w:val="0"/>
          <w:color w:val="FF0000"/>
          <w:sz w:val="24"/>
          <w:szCs w:val="24"/>
        </w:rPr>
        <w:fldChar w:fldCharType="separate"/>
      </w:r>
      <w:r w:rsidR="00287C72" w:rsidRPr="00C97BF6">
        <w:rPr>
          <w:b w:val="0"/>
          <w:bCs w:val="0"/>
          <w:noProof/>
          <w:color w:val="FF0000"/>
          <w:sz w:val="24"/>
          <w:szCs w:val="24"/>
        </w:rPr>
        <w:t>[37, 38]</w:t>
      </w:r>
      <w:r w:rsidRPr="00C97BF6">
        <w:rPr>
          <w:b w:val="0"/>
          <w:bCs w:val="0"/>
          <w:color w:val="FF0000"/>
          <w:sz w:val="24"/>
          <w:szCs w:val="24"/>
        </w:rPr>
        <w:fldChar w:fldCharType="end"/>
      </w:r>
      <w:r w:rsidRPr="00C97BF6">
        <w:rPr>
          <w:b w:val="0"/>
          <w:bCs w:val="0"/>
          <w:sz w:val="24"/>
          <w:szCs w:val="24"/>
        </w:rPr>
        <w:t xml:space="preserve"> was instigated from the precursor 3-(2-aminoethylamino)-7H-benz[de]benzimidazo[2,1-a]isoquinoline-7-one  with exclusive Michael addition of methyl acrylate occurring at the aliphatic primary amine, sequential amidations with ethylenediamine and Michael additions with methyl acrylate followed by alkaline hydrolysis of oligoesters, by stirring with ethanolic NaOH at room temperature using a previous reported procedure.</w:t>
      </w:r>
      <w:r w:rsidR="00F40A03" w:rsidRPr="00C97BF6">
        <w:rPr>
          <w:b w:val="0"/>
          <w:bCs w:val="0"/>
          <w:color w:val="FF0000"/>
          <w:sz w:val="24"/>
          <w:szCs w:val="24"/>
        </w:rPr>
        <w:fldChar w:fldCharType="begin"/>
      </w:r>
      <w:r w:rsidR="00287C72" w:rsidRPr="00C97BF6">
        <w:rPr>
          <w:b w:val="0"/>
          <w:bCs w:val="0"/>
          <w:color w:val="FF0000"/>
          <w:sz w:val="24"/>
          <w:szCs w:val="24"/>
        </w:rPr>
        <w:instrText xml:space="preserve"> ADDIN EN.CITE &lt;EndNote&gt;&lt;Cite&gt;&lt;Author&gt;El-Betany&lt;/Author&gt;&lt;Year&gt;2013&lt;/Year&gt;&lt;RecNum&gt;1&lt;/RecNum&gt;&lt;DisplayText&gt;[39]&lt;/DisplayText&gt;&lt;record&gt;&lt;rec-number&gt;1&lt;/rec-number&gt;&lt;foreign-keys&gt;&lt;key app="EN" db-id="aaeetaprt99vd4er9pcpvezo2ptpwzeae5rw" timestamp="1565204673"&gt;1&lt;/key&gt;&lt;/foreign-keys&gt;&lt;ref-type name="Journal Article"&gt;17&lt;/ref-type&gt;&lt;contributors&gt;&lt;authors&gt;&lt;author&gt;El-Betany, Alaa M. M.&lt;/author&gt;&lt;author&gt;Vachova, Lenka&lt;/author&gt;&lt;author&gt;Bezzu, C. Grazia&lt;/author&gt;&lt;author&gt;Pope, Simon J. A.&lt;/author&gt;&lt;author&gt;McKeown, Neil B.&lt;/author&gt;&lt;/authors&gt;&lt;/contributors&gt;&lt;titles&gt;&lt;title&gt;The synthesis and study of fluorescent PAMAM-based dendritic molecules&lt;/title&gt;&lt;secondary-title&gt;Tetrahedron&lt;/secondary-title&gt;&lt;/titles&gt;&lt;periodical&gt;&lt;full-title&gt;Tetrahedron&lt;/full-title&gt;&lt;/periodical&gt;&lt;pages&gt;8439-8445&lt;/pages&gt;&lt;volume&gt;69&lt;/volume&gt;&lt;number&gt;39&lt;/number&gt;&lt;keywords&gt;&lt;keyword&gt;PAMAM dendron&lt;/keyword&gt;&lt;keyword&gt;Water soluble fluorescent dendritic&lt;/keyword&gt;&lt;keyword&gt;Photoinduced electron transfer&lt;/keyword&gt;&lt;keyword&gt;Fluorescence lifetime&lt;/keyword&gt;&lt;keyword&gt;Fluorescent pH sensor&lt;/keyword&gt;&lt;/keywords&gt;&lt;dates&gt;&lt;year&gt;2013&lt;/year&gt;&lt;pub-dates&gt;&lt;date&gt;2013/09/30/&lt;/date&gt;&lt;/pub-dates&gt;&lt;/dates&gt;&lt;isbn&gt;0040-4020&lt;/isbn&gt;&lt;urls&gt;&lt;related-urls&gt;&lt;url&gt;http://www.sciencedirect.com/science/article/pii/S0040402013011472&lt;/url&gt;&lt;/related-urls&gt;&lt;/urls&gt;&lt;electronic-resource-num&gt;https://doi.org/10.1016/j.tet.2013.07.054&lt;/electronic-resource-num&gt;&lt;/record&gt;&lt;/Cite&gt;&lt;/EndNote&gt;</w:instrText>
      </w:r>
      <w:r w:rsidR="00F40A03" w:rsidRPr="00C97BF6">
        <w:rPr>
          <w:b w:val="0"/>
          <w:bCs w:val="0"/>
          <w:color w:val="FF0000"/>
          <w:sz w:val="24"/>
          <w:szCs w:val="24"/>
        </w:rPr>
        <w:fldChar w:fldCharType="separate"/>
      </w:r>
      <w:r w:rsidR="00287C72" w:rsidRPr="00C97BF6">
        <w:rPr>
          <w:b w:val="0"/>
          <w:bCs w:val="0"/>
          <w:noProof/>
          <w:color w:val="FF0000"/>
          <w:sz w:val="24"/>
          <w:szCs w:val="24"/>
        </w:rPr>
        <w:t>[39]</w:t>
      </w:r>
      <w:r w:rsidR="00F40A03" w:rsidRPr="00C97BF6">
        <w:rPr>
          <w:b w:val="0"/>
          <w:bCs w:val="0"/>
          <w:color w:val="FF0000"/>
          <w:sz w:val="24"/>
          <w:szCs w:val="24"/>
        </w:rPr>
        <w:fldChar w:fldCharType="end"/>
      </w:r>
      <w:r w:rsidRPr="00C97BF6">
        <w:rPr>
          <w:b w:val="0"/>
          <w:bCs w:val="0"/>
          <w:color w:val="FF0000"/>
          <w:sz w:val="24"/>
          <w:szCs w:val="24"/>
        </w:rPr>
        <w:t xml:space="preserve"> </w:t>
      </w:r>
    </w:p>
    <w:p w14:paraId="5C61CFEF" w14:textId="77777777" w:rsidR="00933E9A" w:rsidRPr="00C97BF6" w:rsidRDefault="00933E9A" w:rsidP="00933E9A">
      <w:pPr>
        <w:rPr>
          <w:b/>
          <w:bCs/>
          <w:color w:val="002060"/>
        </w:rPr>
      </w:pPr>
      <w:r w:rsidRPr="00C97BF6">
        <w:rPr>
          <w:b/>
          <w:bCs/>
          <w:color w:val="002060"/>
        </w:rPr>
        <w:t>Figure 1</w:t>
      </w:r>
    </w:p>
    <w:p w14:paraId="75DED87D" w14:textId="77777777" w:rsidR="002679F7" w:rsidRPr="00C97BF6" w:rsidRDefault="002679F7" w:rsidP="002679F7"/>
    <w:p w14:paraId="16725FCE" w14:textId="77777777" w:rsidR="00E17A79" w:rsidRPr="00C97BF6" w:rsidRDefault="00E17A79" w:rsidP="00684646">
      <w:pPr>
        <w:pStyle w:val="ElsHeading1"/>
        <w:spacing w:line="240" w:lineRule="auto"/>
        <w:rPr>
          <w:sz w:val="24"/>
          <w:szCs w:val="24"/>
        </w:rPr>
      </w:pPr>
      <w:r w:rsidRPr="00C97BF6">
        <w:rPr>
          <w:sz w:val="24"/>
          <w:szCs w:val="24"/>
        </w:rPr>
        <w:lastRenderedPageBreak/>
        <w:t xml:space="preserve">Physicochemical characterization studies  </w:t>
      </w:r>
    </w:p>
    <w:p w14:paraId="3A22D4E1" w14:textId="68E6F1C2" w:rsidR="00FB1594" w:rsidRPr="00C97BF6" w:rsidRDefault="00E17A79" w:rsidP="00684646">
      <w:pPr>
        <w:pStyle w:val="ElsHeading1"/>
        <w:numPr>
          <w:ilvl w:val="0"/>
          <w:numId w:val="0"/>
        </w:numPr>
        <w:spacing w:line="240" w:lineRule="auto"/>
        <w:rPr>
          <w:sz w:val="24"/>
          <w:szCs w:val="24"/>
        </w:rPr>
      </w:pPr>
      <w:r w:rsidRPr="00C97BF6">
        <w:rPr>
          <w:sz w:val="24"/>
          <w:szCs w:val="24"/>
        </w:rPr>
        <w:t>3.1. Pulsed</w:t>
      </w:r>
      <w:r w:rsidR="00FB551D" w:rsidRPr="00C97BF6">
        <w:rPr>
          <w:sz w:val="24"/>
          <w:szCs w:val="24"/>
        </w:rPr>
        <w:t>-</w:t>
      </w:r>
      <w:r w:rsidRPr="00C97BF6">
        <w:rPr>
          <w:sz w:val="24"/>
          <w:szCs w:val="24"/>
        </w:rPr>
        <w:t>Gradient Spin</w:t>
      </w:r>
      <w:r w:rsidR="00FB551D" w:rsidRPr="00C97BF6">
        <w:rPr>
          <w:sz w:val="24"/>
          <w:szCs w:val="24"/>
        </w:rPr>
        <w:t>-</w:t>
      </w:r>
      <w:r w:rsidRPr="00C97BF6">
        <w:rPr>
          <w:sz w:val="24"/>
          <w:szCs w:val="24"/>
        </w:rPr>
        <w:t>Echo NMR (PGSE</w:t>
      </w:r>
      <w:r w:rsidR="00FB551D" w:rsidRPr="00C97BF6">
        <w:rPr>
          <w:sz w:val="24"/>
          <w:szCs w:val="24"/>
        </w:rPr>
        <w:t xml:space="preserve"> </w:t>
      </w:r>
      <w:r w:rsidRPr="00C97BF6">
        <w:rPr>
          <w:sz w:val="24"/>
          <w:szCs w:val="24"/>
        </w:rPr>
        <w:t xml:space="preserve">NMR)   </w:t>
      </w:r>
    </w:p>
    <w:p w14:paraId="3F6F8864" w14:textId="04037C2A" w:rsidR="00FB1594" w:rsidRPr="00C97BF6" w:rsidRDefault="00E17A79" w:rsidP="00FB1594">
      <w:pPr>
        <w:pStyle w:val="ElsParagraph"/>
        <w:spacing w:line="360" w:lineRule="auto"/>
        <w:ind w:firstLine="0"/>
        <w:rPr>
          <w:sz w:val="24"/>
          <w:szCs w:val="24"/>
        </w:rPr>
      </w:pPr>
      <w:r w:rsidRPr="00C97BF6">
        <w:rPr>
          <w:sz w:val="24"/>
          <w:szCs w:val="24"/>
        </w:rPr>
        <w:t xml:space="preserve">PAMAM dendrimers have </w:t>
      </w:r>
      <w:r w:rsidR="00370675" w:rsidRPr="00C97BF6">
        <w:rPr>
          <w:sz w:val="24"/>
          <w:szCs w:val="24"/>
        </w:rPr>
        <w:t xml:space="preserve">a </w:t>
      </w:r>
      <w:r w:rsidRPr="00C97BF6">
        <w:rPr>
          <w:sz w:val="24"/>
          <w:szCs w:val="24"/>
        </w:rPr>
        <w:t>flexible and loose structure allowing the interior hydrophilic branches to fold outward</w:t>
      </w:r>
      <w:r w:rsidR="00C97BF6">
        <w:rPr>
          <w:sz w:val="24"/>
          <w:szCs w:val="24"/>
        </w:rPr>
        <w:t>s</w:t>
      </w:r>
      <w:r w:rsidRPr="00C97BF6">
        <w:rPr>
          <w:sz w:val="24"/>
          <w:szCs w:val="24"/>
        </w:rPr>
        <w:t xml:space="preserve"> in water.</w:t>
      </w:r>
      <w:r w:rsidRPr="00C97BF6">
        <w:rPr>
          <w:color w:val="FF0000"/>
          <w:sz w:val="24"/>
          <w:szCs w:val="24"/>
        </w:rPr>
        <w:fldChar w:fldCharType="begin">
          <w:fldData xml:space="preserve">PEVuZE5vdGU+PENpdGU+PEF1dGhvcj5XYW5nPC9BdXRob3I+PFllYXI+MjAwNDwvWWVhcj48UmVj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</w:fldData>
        </w:fldChar>
      </w:r>
      <w:r w:rsidR="00287C72" w:rsidRPr="00C97BF6">
        <w:rPr>
          <w:color w:val="FF0000"/>
          <w:sz w:val="24"/>
          <w:szCs w:val="24"/>
        </w:rPr>
        <w:instrText xml:space="preserve"> ADDIN EN.CITE </w:instrText>
      </w:r>
      <w:r w:rsidR="00287C72" w:rsidRPr="00C97BF6">
        <w:rPr>
          <w:color w:val="FF0000"/>
          <w:sz w:val="24"/>
          <w:szCs w:val="24"/>
        </w:rPr>
        <w:fldChar w:fldCharType="begin">
          <w:fldData xml:space="preserve">PEVuZE5vdGU+PENpdGU+PEF1dGhvcj5XYW5nPC9BdXRob3I+PFllYXI+MjAwNDwvWWVhcj48UmVj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</w:fldData>
        </w:fldChar>
      </w:r>
      <w:r w:rsidR="00287C72" w:rsidRPr="00C97BF6">
        <w:rPr>
          <w:color w:val="FF0000"/>
          <w:sz w:val="24"/>
          <w:szCs w:val="24"/>
        </w:rPr>
        <w:instrText xml:space="preserve"> ADDIN EN.CITE.DATA </w:instrText>
      </w:r>
      <w:r w:rsidR="00287C72" w:rsidRPr="00C97BF6">
        <w:rPr>
          <w:color w:val="FF0000"/>
          <w:sz w:val="24"/>
          <w:szCs w:val="24"/>
        </w:rPr>
      </w:r>
      <w:r w:rsidR="00287C72" w:rsidRPr="00C97BF6">
        <w:rPr>
          <w:color w:val="FF0000"/>
          <w:sz w:val="24"/>
          <w:szCs w:val="24"/>
        </w:rPr>
        <w:fldChar w:fldCharType="end"/>
      </w:r>
      <w:r w:rsidRPr="00C97BF6">
        <w:rPr>
          <w:color w:val="FF0000"/>
          <w:sz w:val="24"/>
          <w:szCs w:val="24"/>
        </w:rPr>
      </w:r>
      <w:r w:rsidRPr="00C97BF6">
        <w:rPr>
          <w:color w:val="FF0000"/>
          <w:sz w:val="24"/>
          <w:szCs w:val="24"/>
        </w:rPr>
        <w:fldChar w:fldCharType="separate"/>
      </w:r>
      <w:r w:rsidR="00287C72" w:rsidRPr="00C97BF6">
        <w:rPr>
          <w:noProof/>
          <w:color w:val="FF0000"/>
          <w:sz w:val="24"/>
          <w:szCs w:val="24"/>
        </w:rPr>
        <w:t>[40, 41]</w:t>
      </w:r>
      <w:r w:rsidRPr="00C97BF6">
        <w:rPr>
          <w:color w:val="FF0000"/>
          <w:sz w:val="24"/>
          <w:szCs w:val="24"/>
        </w:rPr>
        <w:fldChar w:fldCharType="end"/>
      </w:r>
      <w:r w:rsidRPr="00C97BF6">
        <w:rPr>
          <w:sz w:val="24"/>
          <w:szCs w:val="24"/>
        </w:rPr>
        <w:t xml:space="preserve"> The potential aggregation behavio</w:t>
      </w:r>
      <w:r w:rsidR="00370675" w:rsidRPr="00C97BF6">
        <w:rPr>
          <w:sz w:val="24"/>
          <w:szCs w:val="24"/>
        </w:rPr>
        <w:t>u</w:t>
      </w:r>
      <w:r w:rsidRPr="00C97BF6">
        <w:rPr>
          <w:sz w:val="24"/>
          <w:szCs w:val="24"/>
        </w:rPr>
        <w:t xml:space="preserve">r of the three synthesized fluorescent PAMAM–COONa terminated (G0.5, G1.5, G2.5) was investigated </w:t>
      </w:r>
      <w:r w:rsidR="00C72970" w:rsidRPr="00DD08BD">
        <w:rPr>
          <w:sz w:val="24"/>
          <w:szCs w:val="24"/>
        </w:rPr>
        <w:t>via</w:t>
      </w:r>
      <w:r w:rsidR="00C72970">
        <w:rPr>
          <w:sz w:val="24"/>
          <w:szCs w:val="24"/>
        </w:rPr>
        <w:t xml:space="preserve"> their absolute self-diffusion coefficients and comparison with their parent</w:t>
      </w:r>
      <w:r w:rsidRPr="00C97BF6">
        <w:rPr>
          <w:sz w:val="24"/>
          <w:szCs w:val="24"/>
        </w:rPr>
        <w:t xml:space="preserve">. </w:t>
      </w:r>
      <w:r w:rsidR="00FB1594" w:rsidRPr="00C97BF6">
        <w:rPr>
          <w:sz w:val="24"/>
          <w:szCs w:val="24"/>
        </w:rPr>
        <w:t>PGSE NMR, supported by</w:t>
      </w:r>
      <w:r w:rsidR="00370675" w:rsidRPr="00C97BF6">
        <w:rPr>
          <w:sz w:val="24"/>
          <w:szCs w:val="24"/>
        </w:rPr>
        <w:t xml:space="preserve"> </w:t>
      </w:r>
      <w:r w:rsidR="00FB1594" w:rsidRPr="00C97BF6">
        <w:rPr>
          <w:sz w:val="24"/>
          <w:szCs w:val="24"/>
        </w:rPr>
        <w:t>high</w:t>
      </w:r>
      <w:r w:rsidR="00370675" w:rsidRPr="00C97BF6">
        <w:rPr>
          <w:sz w:val="24"/>
          <w:szCs w:val="24"/>
        </w:rPr>
        <w:t>-</w:t>
      </w:r>
      <w:r w:rsidR="00FB1594" w:rsidRPr="00C97BF6">
        <w:rPr>
          <w:sz w:val="24"/>
          <w:szCs w:val="24"/>
        </w:rPr>
        <w:t xml:space="preserve">resolution NMR, </w:t>
      </w:r>
      <w:r w:rsidR="00CC2A77" w:rsidRPr="00C97BF6">
        <w:rPr>
          <w:sz w:val="24"/>
          <w:szCs w:val="24"/>
        </w:rPr>
        <w:t>is</w:t>
      </w:r>
      <w:r w:rsidR="00FB1594" w:rsidRPr="00C97BF6">
        <w:rPr>
          <w:sz w:val="24"/>
          <w:szCs w:val="24"/>
        </w:rPr>
        <w:t xml:space="preserve"> </w:t>
      </w:r>
      <w:r w:rsidR="00CC2A77" w:rsidRPr="00C97BF6">
        <w:rPr>
          <w:sz w:val="24"/>
          <w:szCs w:val="24"/>
        </w:rPr>
        <w:t>well-</w:t>
      </w:r>
      <w:r w:rsidR="00FB1594" w:rsidRPr="00C97BF6">
        <w:rPr>
          <w:sz w:val="24"/>
          <w:szCs w:val="24"/>
        </w:rPr>
        <w:t xml:space="preserve">suited to study </w:t>
      </w:r>
      <w:r w:rsidR="00CC2A77" w:rsidRPr="00C97BF6">
        <w:rPr>
          <w:sz w:val="24"/>
          <w:szCs w:val="24"/>
        </w:rPr>
        <w:t>aggregation</w:t>
      </w:r>
      <w:r w:rsidR="00FB1594" w:rsidRPr="00C97BF6">
        <w:rPr>
          <w:sz w:val="24"/>
          <w:szCs w:val="24"/>
        </w:rPr>
        <w:t>.</w:t>
      </w:r>
      <w:r w:rsidR="00F93B60" w:rsidRPr="00C97BF6">
        <w:rPr>
          <w:color w:val="FF0000"/>
          <w:sz w:val="24"/>
          <w:szCs w:val="24"/>
        </w:rPr>
        <w:fldChar w:fldCharType="begin"/>
      </w:r>
      <w:r w:rsidR="00287C72" w:rsidRPr="00C97BF6">
        <w:rPr>
          <w:color w:val="FF0000"/>
          <w:sz w:val="24"/>
          <w:szCs w:val="24"/>
        </w:rPr>
        <w:instrText xml:space="preserve"> ADDIN EN.CITE &lt;EndNote&gt;&lt;Cite&gt;&lt;Author&gt;Bányai&lt;/Author&gt;&lt;Year&gt;2013&lt;/Year&gt;&lt;RecNum&gt;2&lt;/RecNum&gt;&lt;DisplayText&gt;[42]&lt;/DisplayText&gt;&lt;record&gt;&lt;rec-number&gt;2&lt;/rec-number&gt;&lt;foreign-keys&gt;&lt;key app="EN" db-id="aaeetaprt99vd4er9pcpvezo2ptpwzeae5rw" timestamp="1565223205"&gt;2&lt;/key&gt;&lt;/foreign-keys&gt;&lt;ref-type name="Journal Article"&gt;17&lt;/ref-type&gt;&lt;contributors&gt;&lt;authors&gt;&lt;author&gt;Bányai, István&lt;/author&gt;&lt;author&gt;Kéri, Mónika&lt;/author&gt;&lt;author&gt;Nagy, Zoltán&lt;/author&gt;&lt;author&gt;Berka, Márta&lt;/author&gt;&lt;author&gt;Balogh, Lajos P.&lt;/author&gt;&lt;/authors&gt;&lt;/contributors&gt;&lt;titles&gt;&lt;title&gt;Self-diffusion of water and poly(amidoamine) dendrimers in dilute aqueous solutions&lt;/title&gt;&lt;secondary-title&gt;Soft Matter&lt;/secondary-title&gt;&lt;/titles&gt;&lt;periodical&gt;&lt;full-title&gt;Soft Matter&lt;/full-title&gt;&lt;/periodical&gt;&lt;pages&gt;1645-1655&lt;/pages&gt;&lt;volume&gt;9&lt;/volume&gt;&lt;number&gt;5&lt;/number&gt;&lt;dates&gt;&lt;year&gt;2013&lt;/year&gt;&lt;/dates&gt;&lt;publisher&gt;The Royal Society of Chemistry&lt;/publisher&gt;&lt;isbn&gt;1744-683X&lt;/isbn&gt;&lt;work-type&gt;10.1039/C2SM26726H&lt;/work-type&gt;&lt;urls&gt;&lt;related-urls&gt;&lt;url&gt;http://dx.doi.org/10.1039/C2SM26726H&lt;/url&gt;&lt;/related-urls&gt;&lt;/urls&gt;&lt;electronic-resource-num&gt;10.1039/C2SM26726H&lt;/electronic-resource-num&gt;&lt;/record&gt;&lt;/Cite&gt;&lt;/EndNote&gt;</w:instrText>
      </w:r>
      <w:r w:rsidR="00F93B60" w:rsidRPr="00C97BF6">
        <w:rPr>
          <w:color w:val="FF0000"/>
          <w:sz w:val="24"/>
          <w:szCs w:val="24"/>
        </w:rPr>
        <w:fldChar w:fldCharType="separate"/>
      </w:r>
      <w:r w:rsidR="00287C72" w:rsidRPr="00C97BF6">
        <w:rPr>
          <w:noProof/>
          <w:color w:val="FF0000"/>
          <w:sz w:val="24"/>
          <w:szCs w:val="24"/>
        </w:rPr>
        <w:t>[42]</w:t>
      </w:r>
      <w:r w:rsidR="00F93B60" w:rsidRPr="00C97BF6">
        <w:rPr>
          <w:color w:val="FF0000"/>
          <w:sz w:val="24"/>
          <w:szCs w:val="24"/>
        </w:rPr>
        <w:fldChar w:fldCharType="end"/>
      </w:r>
    </w:p>
    <w:p w14:paraId="7812E92A" w14:textId="3CCA499F" w:rsidR="00A33E9C" w:rsidRPr="00C97BF6" w:rsidRDefault="00A33E9C" w:rsidP="00684646">
      <w:pPr>
        <w:pStyle w:val="ElsParagraph"/>
        <w:spacing w:line="360" w:lineRule="auto"/>
        <w:ind w:firstLine="0"/>
        <w:rPr>
          <w:sz w:val="24"/>
          <w:szCs w:val="24"/>
        </w:rPr>
      </w:pPr>
    </w:p>
    <w:p w14:paraId="49D3C29E" w14:textId="3651B82A" w:rsidR="00B601F2" w:rsidRPr="00C97BF6" w:rsidRDefault="00B601F2" w:rsidP="00684646">
      <w:pPr>
        <w:pStyle w:val="ElsHeading1"/>
        <w:numPr>
          <w:ilvl w:val="0"/>
          <w:numId w:val="0"/>
        </w:numPr>
        <w:spacing w:line="240" w:lineRule="auto"/>
        <w:rPr>
          <w:sz w:val="24"/>
          <w:szCs w:val="24"/>
        </w:rPr>
      </w:pPr>
      <w:r w:rsidRPr="00C97BF6">
        <w:rPr>
          <w:sz w:val="24"/>
          <w:szCs w:val="24"/>
        </w:rPr>
        <w:t>3.1.1. Self-diffusion coefficient (D</w:t>
      </w:r>
      <w:r w:rsidRPr="00C97BF6">
        <w:rPr>
          <w:sz w:val="24"/>
          <w:szCs w:val="24"/>
          <w:vertAlign w:val="subscript"/>
        </w:rPr>
        <w:t>s</w:t>
      </w:r>
      <w:r w:rsidRPr="00C97BF6">
        <w:rPr>
          <w:sz w:val="24"/>
          <w:szCs w:val="24"/>
        </w:rPr>
        <w:t>).</w:t>
      </w:r>
    </w:p>
    <w:p w14:paraId="2486406A" w14:textId="31BA275B" w:rsidR="00B601F2" w:rsidRPr="00C97BF6" w:rsidRDefault="00B601F2" w:rsidP="00684646">
      <w:pPr>
        <w:pStyle w:val="ElsParagraph"/>
        <w:spacing w:line="360" w:lineRule="auto"/>
        <w:ind w:firstLine="0"/>
        <w:rPr>
          <w:sz w:val="24"/>
          <w:szCs w:val="24"/>
        </w:rPr>
      </w:pPr>
      <w:r w:rsidRPr="00C97BF6">
        <w:rPr>
          <w:sz w:val="24"/>
          <w:szCs w:val="24"/>
        </w:rPr>
        <w:t>Measurements were conducted on a Bruker AMX360 NMR spectrometer using a stimulated echo-sequence as described elsewhere.</w:t>
      </w:r>
      <w:r w:rsidRPr="00C97BF6">
        <w:rPr>
          <w:color w:val="FF0000"/>
          <w:sz w:val="24"/>
          <w:szCs w:val="24"/>
        </w:rPr>
        <w:fldChar w:fldCharType="begin"/>
      </w:r>
      <w:r w:rsidR="00287C72" w:rsidRPr="00C97BF6">
        <w:rPr>
          <w:color w:val="FF0000"/>
          <w:sz w:val="24"/>
          <w:szCs w:val="24"/>
        </w:rPr>
        <w:instrText xml:space="preserve"> ADDIN EN.CITE &lt;EndNote&gt;&lt;Cite&gt;&lt;Author&gt;Davies&lt;/Author&gt;&lt;Year&gt;2003&lt;/Year&gt;&lt;RecNum&gt;103&lt;/RecNum&gt;&lt;DisplayText&gt;[43]&lt;/DisplayText&gt;&lt;record&gt;&lt;rec-number&gt;103&lt;/rec-number&gt;&lt;foreign-keys&gt;&lt;key app="EN" db-id="tezv5v9wuvrvaje50pi52sahpzwvv5tsa5px"&gt;103&lt;/key&gt;&lt;/foreign-keys&gt;&lt;ref-type name="Journal Article"&gt;17&lt;/ref-type&gt;&lt;contributors&gt;&lt;authors&gt;&lt;author&gt;Davies, J. A.&lt;/author&gt;&lt;author&gt;Griffiths, P. C.&lt;/author&gt;&lt;/authors&gt;&lt;/contributors&gt;&lt;titles&gt;&lt;title&gt;A Phenomenological Approach to Separating the Effects of Obstruction and Binding for the Diffusion of Small Molecules in Polymer Solutions&lt;/title&gt;&lt;secondary-title&gt;Macromolecules&lt;/secondary-title&gt;&lt;/titles&gt;&lt;periodical&gt;&lt;full-title&gt;Macromolecules&lt;/full-title&gt;&lt;/periodical&gt;&lt;pages&gt;950-952&lt;/pages&gt;&lt;volume&gt;36&lt;/volume&gt;&lt;number&gt;3&lt;/number&gt;&lt;dates&gt;&lt;year&gt;2003&lt;/year&gt;&lt;pub-dates&gt;&lt;date&gt;2003/02/01&lt;/date&gt;&lt;/pub-dates&gt;&lt;/dates&gt;&lt;publisher&gt;American Chemical Society&lt;/publisher&gt;&lt;isbn&gt;0024-9297&lt;/isbn&gt;&lt;urls&gt;&lt;related-urls&gt;&lt;url&gt;http://dx.doi.org/10.1021/ma0203748&lt;/url&gt;&lt;/related-urls&gt;&lt;/urls&gt;&lt;electronic-resource-num&gt;10.1021/ma0203748&lt;/electronic-resource-num&gt;&lt;access-date&gt;2013/04/18&lt;/access-date&gt;&lt;/record&gt;&lt;/Cite&gt;&lt;/EndNote&gt;</w:instrText>
      </w:r>
      <w:r w:rsidRPr="00C97BF6">
        <w:rPr>
          <w:color w:val="FF0000"/>
          <w:sz w:val="24"/>
          <w:szCs w:val="24"/>
        </w:rPr>
        <w:fldChar w:fldCharType="separate"/>
      </w:r>
      <w:r w:rsidR="00287C72" w:rsidRPr="00C97BF6">
        <w:rPr>
          <w:noProof/>
          <w:color w:val="FF0000"/>
          <w:sz w:val="24"/>
          <w:szCs w:val="24"/>
        </w:rPr>
        <w:t>[43]</w:t>
      </w:r>
      <w:r w:rsidRPr="00C97BF6">
        <w:rPr>
          <w:color w:val="FF0000"/>
          <w:sz w:val="24"/>
          <w:szCs w:val="24"/>
        </w:rPr>
        <w:fldChar w:fldCharType="end"/>
      </w:r>
      <w:r w:rsidRPr="00C97BF6">
        <w:rPr>
          <w:sz w:val="24"/>
          <w:szCs w:val="24"/>
        </w:rPr>
        <w:t xml:space="preserve"> The self-diffusion coefficient, D</w:t>
      </w:r>
      <w:r w:rsidRPr="00C97BF6">
        <w:rPr>
          <w:sz w:val="24"/>
          <w:szCs w:val="24"/>
          <w:vertAlign w:val="subscript"/>
        </w:rPr>
        <w:t>s</w:t>
      </w:r>
      <w:r w:rsidRPr="00C97BF6">
        <w:rPr>
          <w:sz w:val="24"/>
          <w:szCs w:val="24"/>
        </w:rPr>
        <w:t xml:space="preserve"> is extracted by fitting to </w:t>
      </w:r>
      <w:r w:rsidRPr="00C97BF6">
        <w:rPr>
          <w:color w:val="002060"/>
          <w:sz w:val="24"/>
          <w:szCs w:val="24"/>
        </w:rPr>
        <w:t>equation (1)</w:t>
      </w:r>
      <w:r w:rsidRPr="00C97BF6">
        <w:rPr>
          <w:sz w:val="24"/>
          <w:szCs w:val="24"/>
        </w:rPr>
        <w:t>, the measured peak integral, A (G, δ), as a function of field gradient duration δ and ramp time σ, intensity G, and separation Δ,</w:t>
      </w:r>
    </w:p>
    <w:p w14:paraId="4D61E9C4" w14:textId="77777777" w:rsidR="00B601F2" w:rsidRPr="00C97BF6" w:rsidRDefault="00B601F2" w:rsidP="00684646">
      <w:pPr>
        <w:spacing w:line="360" w:lineRule="auto"/>
        <w:jc w:val="both"/>
      </w:pPr>
    </w:p>
    <w:p w14:paraId="4051D414" w14:textId="0C3DFE5F" w:rsidR="00B601F2" w:rsidRPr="00C97BF6" w:rsidRDefault="002D62AF" w:rsidP="00684646">
      <w:pPr>
        <w:spacing w:line="360" w:lineRule="auto"/>
        <w:jc w:val="center"/>
        <w:rPr>
          <w:rFonts w:asciiTheme="majorBidi" w:hAnsiTheme="majorBidi" w:cstheme="majorBidi"/>
        </w:rPr>
      </w:pPr>
      <w:r w:rsidRPr="00C97BF6">
        <w:rPr>
          <w:rFonts w:asciiTheme="majorBidi" w:hAnsiTheme="majorBidi" w:cstheme="majorBidi"/>
          <w:noProof/>
        </w:rPr>
        <w:object w:dxaOrig="7300" w:dyaOrig="760" w14:anchorId="73FF4EFD">
          <v:shape id="_x0000_i1026" type="#_x0000_t75" alt="" style="width:355.5pt;height:37.5pt;mso-width-percent:0;mso-height-percent:0;mso-width-percent:0;mso-height-percent:0" o:ole="">
            <v:imagedata r:id="rId13" o:title=""/>
          </v:shape>
          <o:OLEObject Type="Embed" ProgID="Equation.3" ShapeID="_x0000_i1026" DrawAspect="Content" ObjectID="_1651051285" r:id="rId14"/>
        </w:object>
      </w:r>
      <w:r w:rsidR="00B601F2" w:rsidRPr="00C97BF6">
        <w:rPr>
          <w:rFonts w:asciiTheme="majorBidi" w:hAnsiTheme="majorBidi" w:cstheme="majorBidi"/>
        </w:rPr>
        <w:t xml:space="preserve"> </w:t>
      </w:r>
      <w:r w:rsidR="00C97BF6">
        <w:rPr>
          <w:rFonts w:asciiTheme="majorBidi" w:hAnsiTheme="majorBidi" w:cstheme="majorBidi"/>
        </w:rPr>
        <w:tab/>
      </w:r>
      <w:r w:rsidR="00C97BF6">
        <w:rPr>
          <w:rFonts w:asciiTheme="majorBidi" w:hAnsiTheme="majorBidi" w:cstheme="majorBidi"/>
        </w:rPr>
        <w:tab/>
      </w:r>
      <w:r w:rsidR="00B601F2" w:rsidRPr="00C97BF6">
        <w:rPr>
          <w:rFonts w:asciiTheme="majorBidi" w:hAnsiTheme="majorBidi" w:cstheme="majorBidi"/>
        </w:rPr>
        <w:t xml:space="preserve">   (1)</w:t>
      </w:r>
    </w:p>
    <w:p w14:paraId="6DCD31E0" w14:textId="77777777" w:rsidR="00B601F2" w:rsidRPr="00C97BF6" w:rsidRDefault="00B601F2" w:rsidP="00684646">
      <w:pPr>
        <w:pStyle w:val="ElsParagraph"/>
        <w:spacing w:line="360" w:lineRule="auto"/>
        <w:ind w:firstLine="0"/>
        <w:rPr>
          <w:sz w:val="24"/>
          <w:szCs w:val="24"/>
        </w:rPr>
      </w:pPr>
    </w:p>
    <w:p w14:paraId="70D11E99" w14:textId="5E975F27" w:rsidR="00B601F2" w:rsidRPr="00C97BF6" w:rsidRDefault="00B601F2" w:rsidP="00684646">
      <w:pPr>
        <w:autoSpaceDE w:val="0"/>
        <w:autoSpaceDN w:val="0"/>
        <w:adjustRightInd w:val="0"/>
        <w:spacing w:line="360" w:lineRule="auto"/>
        <w:jc w:val="both"/>
      </w:pPr>
      <w:r w:rsidRPr="00C97BF6">
        <w:t>where γ is the magnetogyric ratio, Δ the diffusion time (140 ms), σ the gradient ramp time (250 μs), δ the gradient pulse length (500 μs &lt; δ &lt; 3 ms) and G the field gradient strength (0.5&lt; G &lt; 3 Tm</w:t>
      </w:r>
      <w:r w:rsidRPr="00C97BF6">
        <w:rPr>
          <w:vertAlign w:val="superscript"/>
        </w:rPr>
        <w:t>-1</w:t>
      </w:r>
      <w:r w:rsidRPr="00C97BF6">
        <w:t>).</w:t>
      </w:r>
    </w:p>
    <w:p w14:paraId="702A36F4" w14:textId="1E8B1C0A" w:rsidR="00A33E9C" w:rsidRPr="00C97BF6" w:rsidRDefault="00A33E9C" w:rsidP="00684646">
      <w:pPr>
        <w:autoSpaceDE w:val="0"/>
        <w:autoSpaceDN w:val="0"/>
        <w:adjustRightInd w:val="0"/>
        <w:spacing w:line="360" w:lineRule="auto"/>
        <w:jc w:val="both"/>
      </w:pPr>
    </w:p>
    <w:p w14:paraId="7449C9D6" w14:textId="04C51595" w:rsidR="00B601F2" w:rsidRPr="00C97BF6" w:rsidRDefault="00A33E9C" w:rsidP="00CE6E44">
      <w:pPr>
        <w:pStyle w:val="ElsParagraph"/>
        <w:spacing w:line="360" w:lineRule="auto"/>
        <w:ind w:firstLine="0"/>
        <w:rPr>
          <w:sz w:val="24"/>
          <w:szCs w:val="24"/>
        </w:rPr>
      </w:pPr>
      <w:r w:rsidRPr="00C97BF6">
        <w:rPr>
          <w:sz w:val="24"/>
          <w:szCs w:val="24"/>
        </w:rPr>
        <w:t>Diffusion coefficient (D</w:t>
      </w:r>
      <w:r w:rsidRPr="00C97BF6">
        <w:rPr>
          <w:sz w:val="24"/>
          <w:szCs w:val="24"/>
          <w:vertAlign w:val="subscript"/>
        </w:rPr>
        <w:t>s</w:t>
      </w:r>
      <w:r w:rsidRPr="00C97BF6">
        <w:rPr>
          <w:sz w:val="24"/>
          <w:szCs w:val="24"/>
        </w:rPr>
        <w:t>) values for G0.5, G1.5 and G2.5 fluorescent dendrons as a function of concentration (9.0 - 23 mM L</w:t>
      </w:r>
      <w:r w:rsidRPr="00C97BF6">
        <w:rPr>
          <w:sz w:val="24"/>
          <w:szCs w:val="24"/>
          <w:vertAlign w:val="superscript"/>
        </w:rPr>
        <w:t>-1</w:t>
      </w:r>
      <w:r w:rsidRPr="00C97BF6">
        <w:rPr>
          <w:sz w:val="24"/>
          <w:szCs w:val="24"/>
        </w:rPr>
        <w:t xml:space="preserve">) are presented in </w:t>
      </w:r>
      <w:r w:rsidRPr="00C97BF6">
        <w:rPr>
          <w:color w:val="002060"/>
          <w:sz w:val="24"/>
          <w:szCs w:val="24"/>
        </w:rPr>
        <w:t xml:space="preserve">Figure </w:t>
      </w:r>
      <w:r w:rsidR="00944CE7" w:rsidRPr="00C97BF6">
        <w:rPr>
          <w:color w:val="002060"/>
          <w:sz w:val="24"/>
          <w:szCs w:val="24"/>
        </w:rPr>
        <w:t>(</w:t>
      </w:r>
      <w:r w:rsidRPr="00C97BF6">
        <w:rPr>
          <w:color w:val="002060"/>
          <w:sz w:val="24"/>
          <w:szCs w:val="24"/>
        </w:rPr>
        <w:t>2</w:t>
      </w:r>
      <w:r w:rsidR="00944CE7" w:rsidRPr="00C97BF6">
        <w:rPr>
          <w:color w:val="002060"/>
          <w:sz w:val="24"/>
          <w:szCs w:val="24"/>
        </w:rPr>
        <w:t>)</w:t>
      </w:r>
      <w:r w:rsidRPr="00C97BF6">
        <w:rPr>
          <w:sz w:val="24"/>
          <w:szCs w:val="24"/>
        </w:rPr>
        <w:t>. In each case, due to their small size, only a modest decrease in the diffusion coefficient is observed as the concentration increases</w:t>
      </w:r>
      <w:r w:rsidR="00370675" w:rsidRPr="00C97BF6">
        <w:rPr>
          <w:sz w:val="24"/>
          <w:szCs w:val="24"/>
        </w:rPr>
        <w:t>,</w:t>
      </w:r>
      <w:r w:rsidR="00FA6E33" w:rsidRPr="00C97BF6">
        <w:rPr>
          <w:sz w:val="24"/>
          <w:szCs w:val="24"/>
        </w:rPr>
        <w:t xml:space="preserve"> </w:t>
      </w:r>
      <w:r w:rsidR="005D464F" w:rsidRPr="00C97BF6">
        <w:rPr>
          <w:sz w:val="24"/>
          <w:szCs w:val="24"/>
        </w:rPr>
        <w:t>in</w:t>
      </w:r>
      <w:r w:rsidR="00FA6E33" w:rsidRPr="00C97BF6">
        <w:rPr>
          <w:sz w:val="24"/>
          <w:szCs w:val="24"/>
        </w:rPr>
        <w:t xml:space="preserve"> </w:t>
      </w:r>
      <w:r w:rsidR="005D464F" w:rsidRPr="00C97BF6">
        <w:rPr>
          <w:sz w:val="24"/>
          <w:szCs w:val="24"/>
        </w:rPr>
        <w:t>agreement the behavior observed for the parent homologues</w:t>
      </w:r>
      <w:r w:rsidR="00CE6E44" w:rsidRPr="00C97BF6">
        <w:rPr>
          <w:sz w:val="24"/>
          <w:szCs w:val="24"/>
        </w:rPr>
        <w:t>.</w:t>
      </w:r>
      <w:r w:rsidR="00CE6E44" w:rsidRPr="00C97BF6">
        <w:rPr>
          <w:color w:val="FF0000"/>
          <w:sz w:val="24"/>
          <w:szCs w:val="24"/>
        </w:rPr>
        <w:fldChar w:fldCharType="begin"/>
      </w:r>
      <w:r w:rsidR="00287C72" w:rsidRPr="00C97BF6">
        <w:rPr>
          <w:color w:val="FF0000"/>
          <w:sz w:val="24"/>
          <w:szCs w:val="24"/>
        </w:rPr>
        <w:instrText xml:space="preserve"> ADDIN EN.CITE &lt;EndNote&gt;&lt;Cite&gt;&lt;Author&gt;Bányai&lt;/Author&gt;&lt;Year&gt;2013&lt;/Year&gt;&lt;RecNum&gt;2&lt;/RecNum&gt;&lt;DisplayText&gt;[42]&lt;/DisplayText&gt;&lt;record&gt;&lt;rec-number&gt;2&lt;/rec-number&gt;&lt;foreign-keys&gt;&lt;key app="EN" db-id="aaeetaprt99vd4er9pcpvezo2ptpwzeae5rw" timestamp="1565223205"&gt;2&lt;/key&gt;&lt;/foreign-keys&gt;&lt;ref-type name="Journal Article"&gt;17&lt;/ref-type&gt;&lt;contributors&gt;&lt;authors&gt;&lt;author&gt;Bányai, István&lt;/author&gt;&lt;author&gt;Kéri, Mónika&lt;/author&gt;&lt;author&gt;Nagy, Zoltán&lt;/author&gt;&lt;author&gt;Berka, Márta&lt;/author&gt;&lt;author&gt;Balogh, Lajos P.&lt;/author&gt;&lt;/authors&gt;&lt;/contributors&gt;&lt;titles&gt;&lt;title&gt;Self-diffusion of water and poly(amidoamine) dendrimers in dilute aqueous solutions&lt;/title&gt;&lt;secondary-title&gt;Soft Matter&lt;/secondary-title&gt;&lt;/titles&gt;&lt;periodical&gt;&lt;full-title&gt;Soft Matter&lt;/full-title&gt;&lt;/periodical&gt;&lt;pages&gt;1645-1655&lt;/pages&gt;&lt;volume&gt;9&lt;/volume&gt;&lt;number&gt;5&lt;/number&gt;&lt;dates&gt;&lt;year&gt;2013&lt;/year&gt;&lt;/dates&gt;&lt;publisher&gt;The Royal Society of Chemistry&lt;/publisher&gt;&lt;isbn&gt;1744-683X&lt;/isbn&gt;&lt;work-type&gt;10.1039/C2SM26726H&lt;/work-type&gt;&lt;urls&gt;&lt;related-urls&gt;&lt;url&gt;http://dx.doi.org/10.1039/C2SM26726H&lt;/url&gt;&lt;/related-urls&gt;&lt;/urls&gt;&lt;electronic-resource-num&gt;10.1039/C2SM26726H&lt;/electronic-resource-num&gt;&lt;/record&gt;&lt;/Cite&gt;&lt;/EndNote&gt;</w:instrText>
      </w:r>
      <w:r w:rsidR="00CE6E44" w:rsidRPr="00C97BF6">
        <w:rPr>
          <w:color w:val="FF0000"/>
          <w:sz w:val="24"/>
          <w:szCs w:val="24"/>
        </w:rPr>
        <w:fldChar w:fldCharType="separate"/>
      </w:r>
      <w:r w:rsidR="00287C72" w:rsidRPr="00C97BF6">
        <w:rPr>
          <w:noProof/>
          <w:color w:val="FF0000"/>
          <w:sz w:val="24"/>
          <w:szCs w:val="24"/>
        </w:rPr>
        <w:t>[42]</w:t>
      </w:r>
      <w:r w:rsidR="00CE6E44" w:rsidRPr="00C97BF6">
        <w:rPr>
          <w:color w:val="FF0000"/>
          <w:sz w:val="24"/>
          <w:szCs w:val="24"/>
        </w:rPr>
        <w:fldChar w:fldCharType="end"/>
      </w:r>
    </w:p>
    <w:p w14:paraId="74E5B743" w14:textId="338D6959" w:rsidR="00CE6E44" w:rsidRPr="00C97BF6" w:rsidRDefault="00944CE7" w:rsidP="00944CE7">
      <w:pPr>
        <w:rPr>
          <w:b/>
          <w:bCs/>
          <w:color w:val="002060"/>
        </w:rPr>
      </w:pPr>
      <w:r w:rsidRPr="00C97BF6">
        <w:rPr>
          <w:b/>
          <w:bCs/>
          <w:color w:val="002060"/>
        </w:rPr>
        <w:t>Figure 2</w:t>
      </w:r>
    </w:p>
    <w:p w14:paraId="5F5E6B72" w14:textId="77777777" w:rsidR="00944CE7" w:rsidRPr="00C97BF6" w:rsidRDefault="00944CE7" w:rsidP="00944CE7">
      <w:pPr>
        <w:rPr>
          <w:b/>
          <w:bCs/>
          <w:color w:val="002060"/>
        </w:rPr>
      </w:pPr>
    </w:p>
    <w:p w14:paraId="055453B4" w14:textId="77777777" w:rsidR="00C72970" w:rsidRDefault="00C72970" w:rsidP="00684646">
      <w:pPr>
        <w:pStyle w:val="ElsParagraph"/>
        <w:spacing w:line="240" w:lineRule="auto"/>
        <w:ind w:firstLine="0"/>
        <w:rPr>
          <w:b/>
          <w:bCs/>
          <w:sz w:val="24"/>
          <w:szCs w:val="24"/>
        </w:rPr>
      </w:pPr>
    </w:p>
    <w:p w14:paraId="5DAE7B69" w14:textId="765711D7" w:rsidR="00A33E9C" w:rsidRPr="00C97BF6" w:rsidRDefault="00A33E9C" w:rsidP="00684646">
      <w:pPr>
        <w:pStyle w:val="ElsParagraph"/>
        <w:spacing w:line="240" w:lineRule="auto"/>
        <w:ind w:firstLine="0"/>
        <w:rPr>
          <w:b/>
          <w:bCs/>
          <w:sz w:val="24"/>
          <w:szCs w:val="24"/>
        </w:rPr>
      </w:pPr>
      <w:r w:rsidRPr="00C97BF6">
        <w:rPr>
          <w:b/>
          <w:bCs/>
          <w:sz w:val="24"/>
          <w:szCs w:val="24"/>
        </w:rPr>
        <w:t>3.1.2. Hydrodynamic radii (R</w:t>
      </w:r>
      <w:r w:rsidRPr="00C97BF6">
        <w:rPr>
          <w:b/>
          <w:bCs/>
          <w:sz w:val="24"/>
          <w:szCs w:val="24"/>
          <w:vertAlign w:val="subscript"/>
        </w:rPr>
        <w:t>h</w:t>
      </w:r>
      <w:r w:rsidRPr="00C97BF6">
        <w:rPr>
          <w:b/>
          <w:bCs/>
          <w:sz w:val="24"/>
          <w:szCs w:val="24"/>
        </w:rPr>
        <w:t>)</w:t>
      </w:r>
    </w:p>
    <w:p w14:paraId="09C15A7E" w14:textId="0F1BD7C4" w:rsidR="00A33E9C" w:rsidRPr="00C97BF6" w:rsidRDefault="00A33E9C" w:rsidP="00684646">
      <w:pPr>
        <w:pStyle w:val="ElsParagraph"/>
        <w:spacing w:line="360" w:lineRule="auto"/>
        <w:ind w:firstLine="0"/>
        <w:rPr>
          <w:sz w:val="24"/>
          <w:szCs w:val="24"/>
        </w:rPr>
      </w:pPr>
      <w:r w:rsidRPr="00C97BF6">
        <w:rPr>
          <w:sz w:val="24"/>
          <w:szCs w:val="24"/>
        </w:rPr>
        <w:t>The hydrodynamic radius (</w:t>
      </w:r>
      <w:r w:rsidRPr="00C97BF6">
        <w:rPr>
          <w:i/>
          <w:iCs/>
          <w:sz w:val="24"/>
          <w:szCs w:val="24"/>
        </w:rPr>
        <w:t>R</w:t>
      </w:r>
      <w:r w:rsidRPr="00C97BF6">
        <w:rPr>
          <w:sz w:val="24"/>
          <w:szCs w:val="24"/>
          <w:vertAlign w:val="subscript"/>
        </w:rPr>
        <w:t>h</w:t>
      </w:r>
      <w:r w:rsidRPr="00C97BF6">
        <w:rPr>
          <w:sz w:val="24"/>
          <w:szCs w:val="24"/>
        </w:rPr>
        <w:t xml:space="preserve">) of the three fluorescent PAMAM–COONa terminated (G0.5, G1.5 and G2.5) dendrons as a function of concentration were investigated by diffusion NMR. The self-diffusion coefficients for each of the three PAMAMs as a function of concentration </w:t>
      </w:r>
      <w:r w:rsidRPr="00C97BF6">
        <w:rPr>
          <w:sz w:val="24"/>
          <w:szCs w:val="24"/>
        </w:rPr>
        <w:lastRenderedPageBreak/>
        <w:t>w</w:t>
      </w:r>
      <w:r w:rsidR="00370675" w:rsidRPr="00C97BF6">
        <w:rPr>
          <w:sz w:val="24"/>
          <w:szCs w:val="24"/>
        </w:rPr>
        <w:t>ere</w:t>
      </w:r>
      <w:r w:rsidRPr="00C97BF6">
        <w:rPr>
          <w:sz w:val="24"/>
          <w:szCs w:val="24"/>
        </w:rPr>
        <w:t xml:space="preserve"> fitted to a</w:t>
      </w:r>
      <w:r w:rsidR="003A00C9" w:rsidRPr="00C97BF6">
        <w:rPr>
          <w:sz w:val="24"/>
          <w:szCs w:val="24"/>
        </w:rPr>
        <w:t xml:space="preserve"> power series</w:t>
      </w:r>
      <w:r w:rsidRPr="00C97BF6">
        <w:rPr>
          <w:sz w:val="24"/>
          <w:szCs w:val="24"/>
        </w:rPr>
        <w:t xml:space="preserve"> </w:t>
      </w:r>
      <w:r w:rsidRPr="00C97BF6">
        <w:rPr>
          <w:color w:val="002060"/>
          <w:sz w:val="24"/>
          <w:szCs w:val="24"/>
        </w:rPr>
        <w:t>(</w:t>
      </w:r>
      <w:r w:rsidR="00D73F1C" w:rsidRPr="00C97BF6">
        <w:rPr>
          <w:color w:val="002060"/>
          <w:sz w:val="24"/>
          <w:szCs w:val="24"/>
        </w:rPr>
        <w:t>F</w:t>
      </w:r>
      <w:r w:rsidRPr="00C97BF6">
        <w:rPr>
          <w:color w:val="002060"/>
          <w:sz w:val="24"/>
          <w:szCs w:val="24"/>
        </w:rPr>
        <w:t>igure 2)</w:t>
      </w:r>
      <w:r w:rsidRPr="00C97BF6">
        <w:rPr>
          <w:sz w:val="24"/>
          <w:szCs w:val="24"/>
        </w:rPr>
        <w:t xml:space="preserve"> and </w:t>
      </w:r>
      <w:r w:rsidR="003A00C9" w:rsidRPr="00C97BF6">
        <w:rPr>
          <w:sz w:val="24"/>
          <w:szCs w:val="24"/>
        </w:rPr>
        <w:t>extrapolated</w:t>
      </w:r>
      <w:r w:rsidRPr="00C97BF6">
        <w:rPr>
          <w:sz w:val="24"/>
          <w:szCs w:val="24"/>
        </w:rPr>
        <w:t xml:space="preserve"> </w:t>
      </w:r>
      <w:r w:rsidR="003A00C9" w:rsidRPr="00C97BF6">
        <w:rPr>
          <w:sz w:val="24"/>
          <w:szCs w:val="24"/>
        </w:rPr>
        <w:t>to</w:t>
      </w:r>
      <w:r w:rsidRPr="00C97BF6">
        <w:rPr>
          <w:sz w:val="24"/>
          <w:szCs w:val="24"/>
        </w:rPr>
        <w:t xml:space="preserve"> infinite </w:t>
      </w:r>
      <w:r w:rsidR="003A00C9" w:rsidRPr="00C97BF6">
        <w:rPr>
          <w:sz w:val="24"/>
          <w:szCs w:val="24"/>
        </w:rPr>
        <w:t>dilution</w:t>
      </w:r>
      <w:r w:rsidR="00C72970">
        <w:rPr>
          <w:sz w:val="24"/>
          <w:szCs w:val="24"/>
        </w:rPr>
        <w:t>,</w:t>
      </w:r>
      <w:r w:rsidR="00F11F52" w:rsidRPr="00C97BF6">
        <w:rPr>
          <w:sz w:val="24"/>
          <w:szCs w:val="24"/>
        </w:rPr>
        <w:t xml:space="preserve"> from which</w:t>
      </w:r>
      <w:r w:rsidRPr="00C97BF6">
        <w:rPr>
          <w:sz w:val="24"/>
          <w:szCs w:val="24"/>
        </w:rPr>
        <w:t xml:space="preserve"> the hydrodynamic radius </w:t>
      </w:r>
      <w:r w:rsidR="003A00C9" w:rsidRPr="00C97BF6">
        <w:rPr>
          <w:sz w:val="24"/>
          <w:szCs w:val="24"/>
        </w:rPr>
        <w:t>was</w:t>
      </w:r>
      <w:r w:rsidR="00F11F52" w:rsidRPr="00C97BF6">
        <w:rPr>
          <w:sz w:val="24"/>
          <w:szCs w:val="24"/>
        </w:rPr>
        <w:t xml:space="preserve"> </w:t>
      </w:r>
      <w:r w:rsidRPr="00C97BF6">
        <w:rPr>
          <w:sz w:val="24"/>
          <w:szCs w:val="24"/>
        </w:rPr>
        <w:t xml:space="preserve">calculated using the Stokes-Einstein </w:t>
      </w:r>
      <w:r w:rsidRPr="00C97BF6">
        <w:rPr>
          <w:color w:val="002060"/>
          <w:sz w:val="24"/>
          <w:szCs w:val="24"/>
        </w:rPr>
        <w:t>equation (2)</w:t>
      </w:r>
      <w:r w:rsidRPr="00C97BF6">
        <w:rPr>
          <w:sz w:val="24"/>
          <w:szCs w:val="24"/>
        </w:rPr>
        <w:t>.</w:t>
      </w:r>
      <w:r w:rsidRPr="00C97BF6">
        <w:rPr>
          <w:color w:val="FF0000"/>
          <w:sz w:val="24"/>
          <w:szCs w:val="24"/>
        </w:rPr>
        <w:fldChar w:fldCharType="begin"/>
      </w:r>
      <w:r w:rsidR="00287C72" w:rsidRPr="00C97BF6">
        <w:rPr>
          <w:color w:val="FF0000"/>
          <w:sz w:val="24"/>
          <w:szCs w:val="24"/>
        </w:rPr>
        <w:instrText xml:space="preserve"> ADDIN EN.CITE &lt;EndNote&gt;&lt;Cite&gt;&lt;Author&gt;Stokes&lt;/Author&gt;&lt;RecNum&gt;104&lt;/RecNum&gt;&lt;DisplayText&gt;[44]&lt;/DisplayText&gt;&lt;record&gt;&lt;rec-number&gt;104&lt;/rec-number&gt;&lt;foreign-keys&gt;&lt;key app="EN" db-id="tezv5v9wuvrvaje50pi52sahpzwvv5tsa5px"&gt;104&lt;/key&gt;&lt;/foreign-keys&gt;&lt;ref-type name="Journal Article"&gt;17&lt;/ref-type&gt;&lt;contributors&gt;&lt;authors&gt;&lt;author&gt;G. Stokes&lt;/author&gt;&lt;/authors&gt;&lt;/contributors&gt;&lt;titles&gt;&lt;secondary-title&gt;Cambridge Philos.Trans.1851,9,8-106.Reprinted in Mathematical and Physical Papers, 2nd ed.; Johnson Reprint Corp.: New York, 1996; Vol. 3, p 1.&lt;/secondary-title&gt;&lt;/titles&gt;&lt;periodical&gt;&lt;full-title&gt;Cambridge Philos.Trans.1851,9,8-106.Reprinted in Mathematical and Physical Papers, 2nd ed.; Johnson Reprint Corp.: New York, 1996; Vol. 3, p 1.&lt;/full-title&gt;&lt;/periodical&gt;&lt;dates&gt;&lt;/dates&gt;&lt;urls&gt;&lt;/urls&gt;&lt;/record&gt;&lt;/Cite&gt;&lt;/EndNote&gt;</w:instrText>
      </w:r>
      <w:r w:rsidRPr="00C97BF6">
        <w:rPr>
          <w:color w:val="FF0000"/>
          <w:sz w:val="24"/>
          <w:szCs w:val="24"/>
        </w:rPr>
        <w:fldChar w:fldCharType="separate"/>
      </w:r>
      <w:r w:rsidR="00287C72" w:rsidRPr="00C97BF6">
        <w:rPr>
          <w:noProof/>
          <w:color w:val="FF0000"/>
          <w:sz w:val="24"/>
          <w:szCs w:val="24"/>
        </w:rPr>
        <w:t>[44]</w:t>
      </w:r>
      <w:r w:rsidRPr="00C97BF6">
        <w:rPr>
          <w:color w:val="FF0000"/>
          <w:sz w:val="24"/>
          <w:szCs w:val="24"/>
        </w:rPr>
        <w:fldChar w:fldCharType="end"/>
      </w:r>
      <w:r w:rsidRPr="00C97BF6">
        <w:rPr>
          <w:sz w:val="24"/>
          <w:szCs w:val="24"/>
        </w:rPr>
        <w:t xml:space="preserve"> </w:t>
      </w:r>
    </w:p>
    <w:p w14:paraId="59B9441A" w14:textId="77777777" w:rsidR="00A33E9C" w:rsidRPr="00C97BF6" w:rsidRDefault="00143C02" w:rsidP="00684646">
      <w:pPr>
        <w:pStyle w:val="ElsParagraph"/>
        <w:spacing w:after="0" w:line="360" w:lineRule="auto"/>
        <w:ind w:left="2160" w:firstLine="0"/>
        <w:rPr>
          <w:sz w:val="24"/>
          <w:szCs w:val="24"/>
        </w:rPr>
      </w:pPr>
      <m:oMath>
        <m:sSub>
          <m:sSubPr>
            <m:ctrlPr>
              <w:rPr>
                <w:rFonts w:ascii="Cambria Math" w:hAnsi="Cambria Math"/>
                <w:i/>
                <w:iCs/>
                <w:sz w:val="24"/>
                <w:szCs w:val="24"/>
              </w:rPr>
            </m:ctrlPr>
          </m:sSubPr>
          <m:e>
            <m:r>
              <m:rPr>
                <m:nor/>
              </m:rPr>
              <w:rPr>
                <w:i/>
                <w:iCs/>
                <w:sz w:val="24"/>
                <w:szCs w:val="24"/>
              </w:rPr>
              <m:t>R</m:t>
            </m:r>
          </m:e>
          <m:sub>
            <m:r>
              <m:rPr>
                <m:nor/>
              </m:rPr>
              <w:rPr>
                <w:i/>
                <w:iCs/>
                <w:sz w:val="24"/>
                <w:szCs w:val="24"/>
              </w:rPr>
              <m:t>h</m:t>
            </m:r>
          </m:sub>
        </m:sSub>
        <m:r>
          <m:rPr>
            <m:nor/>
          </m:rPr>
          <w:rPr>
            <w:i/>
            <w:iCs/>
            <w:sz w:val="24"/>
            <w:szCs w:val="24"/>
          </w:rPr>
          <m:t>=</m:t>
        </m:r>
        <m:f>
          <m:fPr>
            <m:ctrlPr>
              <w:rPr>
                <w:rFonts w:ascii="Cambria Math" w:hAnsi="Cambria Math"/>
                <w:i/>
                <w:iCs/>
                <w:sz w:val="24"/>
                <w:szCs w:val="24"/>
              </w:rPr>
            </m:ctrlPr>
          </m:fPr>
          <m:num>
            <m:sSub>
              <m:sSubPr>
                <m:ctrlPr>
                  <w:rPr>
                    <w:rFonts w:ascii="Cambria Math" w:hAnsi="Cambria Math"/>
                    <w:i/>
                    <w:iCs/>
                    <w:sz w:val="24"/>
                    <w:szCs w:val="24"/>
                  </w:rPr>
                </m:ctrlPr>
              </m:sSubPr>
              <m:e>
                <m:r>
                  <m:rPr>
                    <m:nor/>
                  </m:rPr>
                  <w:rPr>
                    <w:i/>
                    <w:iCs/>
                    <w:sz w:val="24"/>
                    <w:szCs w:val="24"/>
                  </w:rPr>
                  <m:t>K</m:t>
                </m:r>
              </m:e>
              <m:sub>
                <m:r>
                  <m:rPr>
                    <m:nor/>
                  </m:rPr>
                  <w:rPr>
                    <w:i/>
                    <w:iCs/>
                    <w:sz w:val="24"/>
                    <w:szCs w:val="24"/>
                  </w:rPr>
                  <m:t>B</m:t>
                </m:r>
              </m:sub>
            </m:sSub>
            <m:r>
              <m:rPr>
                <m:nor/>
              </m:rPr>
              <w:rPr>
                <w:i/>
                <w:iCs/>
                <w:sz w:val="24"/>
                <w:szCs w:val="24"/>
              </w:rPr>
              <m:t>T</m:t>
            </m:r>
          </m:num>
          <m:den>
            <m:r>
              <m:rPr>
                <m:nor/>
              </m:rPr>
              <w:rPr>
                <w:i/>
                <w:iCs/>
                <w:sz w:val="24"/>
                <w:szCs w:val="24"/>
              </w:rPr>
              <m:t>6πη</m:t>
            </m:r>
            <m:sSub>
              <m:sSubPr>
                <m:ctrlPr>
                  <w:rPr>
                    <w:rFonts w:ascii="Cambria Math" w:hAnsi="Cambria Math"/>
                    <w:i/>
                    <w:iCs/>
                    <w:sz w:val="24"/>
                    <w:szCs w:val="24"/>
                  </w:rPr>
                </m:ctrlPr>
              </m:sSubPr>
              <m:e>
                <m:r>
                  <m:rPr>
                    <m:nor/>
                  </m:rPr>
                  <w:rPr>
                    <w:i/>
                    <w:iCs/>
                    <w:sz w:val="24"/>
                    <w:szCs w:val="24"/>
                  </w:rPr>
                  <m:t>D</m:t>
                </m:r>
              </m:e>
              <m:sub>
                <m:r>
                  <m:rPr>
                    <m:nor/>
                  </m:rPr>
                  <w:rPr>
                    <w:i/>
                    <w:iCs/>
                    <w:sz w:val="24"/>
                    <w:szCs w:val="24"/>
                  </w:rPr>
                  <m:t>s</m:t>
                </m:r>
              </m:sub>
            </m:sSub>
          </m:den>
        </m:f>
      </m:oMath>
      <w:r w:rsidR="00A33E9C" w:rsidRPr="00C97BF6">
        <w:rPr>
          <w:i/>
          <w:iCs/>
          <w:sz w:val="24"/>
          <w:szCs w:val="24"/>
        </w:rPr>
        <w:t xml:space="preserve">  </w:t>
      </w:r>
      <w:r w:rsidR="00A33E9C" w:rsidRPr="00C97BF6">
        <w:rPr>
          <w:sz w:val="24"/>
          <w:szCs w:val="24"/>
        </w:rPr>
        <w:t xml:space="preserve">                                 (2)</w:t>
      </w:r>
    </w:p>
    <w:p w14:paraId="3376795B" w14:textId="77777777" w:rsidR="00A33E9C" w:rsidRPr="00C97BF6" w:rsidRDefault="00A33E9C" w:rsidP="00684646">
      <w:pPr>
        <w:pStyle w:val="ElsParagraph"/>
        <w:spacing w:after="0" w:line="360" w:lineRule="auto"/>
        <w:rPr>
          <w:sz w:val="24"/>
          <w:szCs w:val="24"/>
        </w:rPr>
      </w:pPr>
    </w:p>
    <w:p w14:paraId="05B07756" w14:textId="65A5FA1E" w:rsidR="00A33E9C" w:rsidRPr="00C97BF6" w:rsidRDefault="00F11F52" w:rsidP="00684646">
      <w:pPr>
        <w:pStyle w:val="ElsParagraph"/>
        <w:spacing w:line="360" w:lineRule="auto"/>
        <w:ind w:firstLine="0"/>
        <w:rPr>
          <w:sz w:val="24"/>
          <w:szCs w:val="24"/>
        </w:rPr>
      </w:pPr>
      <w:r w:rsidRPr="00C97BF6">
        <w:rPr>
          <w:sz w:val="24"/>
          <w:szCs w:val="24"/>
        </w:rPr>
        <w:t xml:space="preserve">where </w:t>
      </w:r>
      <w:r w:rsidR="00A33E9C" w:rsidRPr="00C97BF6">
        <w:rPr>
          <w:sz w:val="24"/>
          <w:szCs w:val="24"/>
        </w:rPr>
        <w:t>(</w:t>
      </w:r>
      <w:r w:rsidR="00A33E9C" w:rsidRPr="00C97BF6">
        <w:rPr>
          <w:i/>
          <w:iCs/>
          <w:sz w:val="24"/>
          <w:szCs w:val="24"/>
        </w:rPr>
        <w:t>k</w:t>
      </w:r>
      <w:r w:rsidR="00A33E9C" w:rsidRPr="00C97BF6">
        <w:rPr>
          <w:i/>
          <w:iCs/>
          <w:sz w:val="24"/>
          <w:szCs w:val="24"/>
          <w:vertAlign w:val="subscript"/>
        </w:rPr>
        <w:t>B</w:t>
      </w:r>
      <w:r w:rsidR="00A33E9C" w:rsidRPr="00C97BF6">
        <w:rPr>
          <w:sz w:val="24"/>
          <w:szCs w:val="24"/>
        </w:rPr>
        <w:t>) is the Boltzmann constant, (T) is the temperature in Kelvin, (</w:t>
      </w:r>
      <w:r w:rsidR="00A33E9C" w:rsidRPr="00C97BF6">
        <w:rPr>
          <w:i/>
          <w:iCs/>
          <w:sz w:val="24"/>
          <w:szCs w:val="24"/>
        </w:rPr>
        <w:t>η</w:t>
      </w:r>
      <w:r w:rsidR="00A33E9C" w:rsidRPr="00C97BF6">
        <w:rPr>
          <w:sz w:val="24"/>
          <w:szCs w:val="24"/>
        </w:rPr>
        <w:t xml:space="preserve">) is the viscosity of the solvent </w:t>
      </w:r>
      <w:r w:rsidR="00553546" w:rsidRPr="00C97BF6">
        <w:rPr>
          <w:sz w:val="24"/>
          <w:szCs w:val="24"/>
        </w:rPr>
        <w:t xml:space="preserve">(water) </w:t>
      </w:r>
      <w:r w:rsidR="00A33E9C" w:rsidRPr="00C97BF6">
        <w:rPr>
          <w:sz w:val="24"/>
          <w:szCs w:val="24"/>
        </w:rPr>
        <w:t>and (</w:t>
      </w:r>
      <w:r w:rsidR="00A33E9C" w:rsidRPr="00C97BF6">
        <w:rPr>
          <w:i/>
          <w:sz w:val="24"/>
          <w:szCs w:val="24"/>
        </w:rPr>
        <w:t>R</w:t>
      </w:r>
      <w:r w:rsidR="00A33E9C" w:rsidRPr="00C97BF6">
        <w:rPr>
          <w:i/>
          <w:sz w:val="24"/>
          <w:szCs w:val="24"/>
          <w:vertAlign w:val="subscript"/>
        </w:rPr>
        <w:t>h</w:t>
      </w:r>
      <w:r w:rsidR="00A33E9C" w:rsidRPr="00C97BF6">
        <w:rPr>
          <w:sz w:val="24"/>
          <w:szCs w:val="24"/>
        </w:rPr>
        <w:t>) is the hydrodynamic radius of the fluorescent Dendron.</w:t>
      </w:r>
    </w:p>
    <w:p w14:paraId="12EC14D0" w14:textId="1FBA3C2C" w:rsidR="00D30385" w:rsidRPr="00C97BF6" w:rsidRDefault="00A33E9C" w:rsidP="00D30385">
      <w:pPr>
        <w:spacing w:line="360" w:lineRule="auto"/>
        <w:jc w:val="both"/>
      </w:pPr>
      <w:r w:rsidRPr="00C97BF6">
        <w:t>The hydrodynamic radius (</w:t>
      </w:r>
      <w:r w:rsidRPr="00C97BF6">
        <w:rPr>
          <w:i/>
          <w:iCs/>
        </w:rPr>
        <w:t>R</w:t>
      </w:r>
      <w:r w:rsidRPr="00C97BF6">
        <w:rPr>
          <w:i/>
          <w:iCs/>
          <w:vertAlign w:val="subscript"/>
        </w:rPr>
        <w:t>H</w:t>
      </w:r>
      <w:r w:rsidRPr="00C97BF6">
        <w:t>) of the three</w:t>
      </w:r>
      <w:r w:rsidRPr="00C97BF6">
        <w:rPr>
          <w:b/>
          <w:bCs/>
        </w:rPr>
        <w:t xml:space="preserve"> </w:t>
      </w:r>
      <w:r w:rsidRPr="00C97BF6">
        <w:t xml:space="preserve">dendrons at infinite dilution, were found to be </w:t>
      </w:r>
      <w:r w:rsidRPr="00C97BF6">
        <w:rPr>
          <w:i/>
          <w:iCs/>
        </w:rPr>
        <w:t>R</w:t>
      </w:r>
      <w:r w:rsidRPr="00C97BF6">
        <w:rPr>
          <w:i/>
          <w:iCs/>
          <w:vertAlign w:val="subscript"/>
        </w:rPr>
        <w:t>H</w:t>
      </w:r>
      <w:r w:rsidRPr="00C97BF6">
        <w:t xml:space="preserve"> (G0.5) = 11</w:t>
      </w:r>
      <w:r w:rsidR="00FB1594" w:rsidRPr="00C97BF6">
        <w:t xml:space="preserve"> </w:t>
      </w:r>
      <w:r w:rsidRPr="00C97BF6">
        <w:t xml:space="preserve">Å, </w:t>
      </w:r>
      <w:r w:rsidRPr="00C97BF6">
        <w:rPr>
          <w:i/>
          <w:iCs/>
        </w:rPr>
        <w:t>R</w:t>
      </w:r>
      <w:r w:rsidRPr="00C97BF6">
        <w:rPr>
          <w:i/>
          <w:iCs/>
          <w:vertAlign w:val="subscript"/>
        </w:rPr>
        <w:t>H</w:t>
      </w:r>
      <w:r w:rsidRPr="00C97BF6">
        <w:t xml:space="preserve"> (G1.5) = 15 Å, and </w:t>
      </w:r>
      <w:r w:rsidRPr="00C97BF6">
        <w:rPr>
          <w:i/>
          <w:iCs/>
        </w:rPr>
        <w:t>R</w:t>
      </w:r>
      <w:r w:rsidRPr="00C97BF6">
        <w:rPr>
          <w:i/>
          <w:iCs/>
          <w:vertAlign w:val="subscript"/>
        </w:rPr>
        <w:t>H</w:t>
      </w:r>
      <w:r w:rsidRPr="00C97BF6">
        <w:t xml:space="preserve"> (G2.5) = 17 Å.</w:t>
      </w:r>
      <w:r w:rsidRPr="00C97BF6">
        <w:rPr>
          <w:b/>
          <w:bCs/>
        </w:rPr>
        <w:t xml:space="preserve"> </w:t>
      </w:r>
      <w:r w:rsidRPr="00C97BF6">
        <w:t>These results demonstrate that over this relatively high concentration range (</w:t>
      </w:r>
      <w:r w:rsidR="00C72970">
        <w:t>“high”</w:t>
      </w:r>
      <w:r w:rsidR="00C72970" w:rsidRPr="00C97BF6">
        <w:t xml:space="preserve"> </w:t>
      </w:r>
      <w:r w:rsidRPr="00C97BF6">
        <w:t xml:space="preserve">compared to those used in the fluorescence studies), the diffusion coefficients of G0.5, G1.5 and G2.5 do not significantly vary </w:t>
      </w:r>
      <w:r w:rsidR="00C72970">
        <w:t xml:space="preserve">either as a function of concentration, or from the values characterizing their parent homologues, </w:t>
      </w:r>
      <w:r w:rsidRPr="00C97BF6">
        <w:t>demonstrating the non-aggregating properties of these dendritic molecules.</w:t>
      </w:r>
      <w:r w:rsidR="00436BCA" w:rsidRPr="00C97BF6">
        <w:t xml:space="preserve"> </w:t>
      </w:r>
      <w:r w:rsidR="000142AD" w:rsidRPr="00C97BF6">
        <w:t>This assumption is supported by</w:t>
      </w:r>
      <w:r w:rsidR="00D30385" w:rsidRPr="00C97BF6">
        <w:rPr>
          <w:rFonts w:cstheme="minorHAnsi"/>
          <w:shd w:val="clear" w:color="auto" w:fill="FFFFFF"/>
        </w:rPr>
        <w:t xml:space="preserve"> </w:t>
      </w:r>
      <w:r w:rsidR="00D30385" w:rsidRPr="00C97BF6">
        <w:t>our previous studies,</w:t>
      </w:r>
      <w:r w:rsidR="00C72970">
        <w:t xml:space="preserve"> </w:t>
      </w:r>
      <w:r w:rsidR="00D30385" w:rsidRPr="00C97BF6">
        <w:rPr>
          <w:color w:val="FF0000"/>
        </w:rPr>
        <w:fldChar w:fldCharType="begin"/>
      </w:r>
      <w:r w:rsidR="00287C72" w:rsidRPr="00C97BF6">
        <w:rPr>
          <w:color w:val="FF0000"/>
        </w:rPr>
        <w:instrText xml:space="preserve"> ADDIN EN.CITE &lt;EndNote&gt;&lt;Cite&gt;&lt;Author&gt;El-Betany&lt;/Author&gt;&lt;Year&gt;2013&lt;/Year&gt;&lt;RecNum&gt;1&lt;/RecNum&gt;&lt;DisplayText&gt;[39]&lt;/DisplayText&gt;&lt;record&gt;&lt;rec-number&gt;1&lt;/rec-number&gt;&lt;foreign-keys&gt;&lt;key app="EN" db-id="aaeetaprt99vd4er9pcpvezo2ptpwzeae5rw" timestamp="1565204673"&gt;1&lt;/key&gt;&lt;/foreign-keys&gt;&lt;ref-type name="Journal Article"&gt;17&lt;/ref-type&gt;&lt;contributors&gt;&lt;authors&gt;&lt;author&gt;El-Betany, Alaa M. M.&lt;/author&gt;&lt;author&gt;Vachova, Lenka&lt;/author&gt;&lt;author&gt;Bezzu, C. Grazia&lt;/author&gt;&lt;author&gt;Pope, Simon J. A.&lt;/author&gt;&lt;author&gt;McKeown, Neil B.&lt;/author&gt;&lt;/authors&gt;&lt;/contributors&gt;&lt;titles&gt;&lt;title&gt;The synthesis and study of fluorescent PAMAM-based dendritic molecules&lt;/title&gt;&lt;secondary-title&gt;Tetrahedron&lt;/secondary-title&gt;&lt;/titles&gt;&lt;periodical&gt;&lt;full-title&gt;Tetrahedron&lt;/full-title&gt;&lt;/periodical&gt;&lt;pages&gt;8439-8445&lt;/pages&gt;&lt;volume&gt;69&lt;/volume&gt;&lt;number&gt;39&lt;/number&gt;&lt;keywords&gt;&lt;keyword&gt;PAMAM dendron&lt;/keyword&gt;&lt;keyword&gt;Water soluble fluorescent dendritic&lt;/keyword&gt;&lt;keyword&gt;Photoinduced electron transfer&lt;/keyword&gt;&lt;keyword&gt;Fluorescence lifetime&lt;/keyword&gt;&lt;keyword&gt;Fluorescent pH sensor&lt;/keyword&gt;&lt;/keywords&gt;&lt;dates&gt;&lt;year&gt;2013&lt;/year&gt;&lt;pub-dates&gt;&lt;date&gt;2013/09/30/&lt;/date&gt;&lt;/pub-dates&gt;&lt;/dates&gt;&lt;isbn&gt;0040-4020&lt;/isbn&gt;&lt;urls&gt;&lt;related-urls&gt;&lt;url&gt;http://www.sciencedirect.com/science/article/pii/S0040402013011472&lt;/url&gt;&lt;/related-urls&gt;&lt;/urls&gt;&lt;electronic-resource-num&gt;https://doi.org/10.1016/j.tet.2013.07.054&lt;/electronic-resource-num&gt;&lt;/record&gt;&lt;/Cite&gt;&lt;/EndNote&gt;</w:instrText>
      </w:r>
      <w:r w:rsidR="00D30385" w:rsidRPr="00C97BF6">
        <w:rPr>
          <w:color w:val="FF0000"/>
        </w:rPr>
        <w:fldChar w:fldCharType="separate"/>
      </w:r>
      <w:r w:rsidR="00287C72" w:rsidRPr="00C97BF6">
        <w:rPr>
          <w:noProof/>
          <w:color w:val="FF0000"/>
        </w:rPr>
        <w:t>[39]</w:t>
      </w:r>
      <w:r w:rsidR="00D30385" w:rsidRPr="00C97BF6">
        <w:rPr>
          <w:color w:val="FF0000"/>
        </w:rPr>
        <w:fldChar w:fldCharType="end"/>
      </w:r>
      <w:r w:rsidR="00D30385" w:rsidRPr="00C97BF6">
        <w:t xml:space="preserve"> </w:t>
      </w:r>
      <w:r w:rsidR="00C72970">
        <w:t xml:space="preserve">where </w:t>
      </w:r>
      <w:r w:rsidR="00D30385" w:rsidRPr="00C97BF6">
        <w:t xml:space="preserve">we reported that </w:t>
      </w:r>
      <w:r w:rsidR="00D30385" w:rsidRPr="00C97BF6">
        <w:rPr>
          <w:rFonts w:cstheme="minorHAnsi"/>
          <w:shd w:val="clear" w:color="auto" w:fill="FFFFFF"/>
        </w:rPr>
        <w:t>the emission intensity increased almost linearly with concentration for aqueous solutions of G0.5, G1.5  and G2.5 salts</w:t>
      </w:r>
      <w:r w:rsidR="00D30385" w:rsidRPr="00C97BF6">
        <w:rPr>
          <w:b/>
          <w:bCs/>
        </w:rPr>
        <w:t xml:space="preserve"> </w:t>
      </w:r>
      <w:r w:rsidR="00D30385" w:rsidRPr="00C97BF6">
        <w:rPr>
          <w:rFonts w:cstheme="minorHAnsi"/>
          <w:shd w:val="clear" w:color="auto" w:fill="FFFFFF"/>
        </w:rPr>
        <w:t xml:space="preserve">indicating that there was no </w:t>
      </w:r>
      <w:r w:rsidR="00C72970">
        <w:rPr>
          <w:rFonts w:cstheme="minorHAnsi"/>
          <w:shd w:val="clear" w:color="auto" w:fill="FFFFFF"/>
        </w:rPr>
        <w:t xml:space="preserve">aggregation-induced </w:t>
      </w:r>
      <w:r w:rsidR="00D30385" w:rsidRPr="00C97BF6">
        <w:rPr>
          <w:rFonts w:cstheme="minorHAnsi"/>
          <w:shd w:val="clear" w:color="auto" w:fill="FFFFFF"/>
        </w:rPr>
        <w:t>self-quenching over the concentration range 0.83-5.75x10</w:t>
      </w:r>
      <w:r w:rsidR="00D30385" w:rsidRPr="00C97BF6">
        <w:rPr>
          <w:rFonts w:cstheme="minorHAnsi"/>
          <w:shd w:val="clear" w:color="auto" w:fill="FFFFFF"/>
          <w:vertAlign w:val="superscript"/>
        </w:rPr>
        <w:t>-4</w:t>
      </w:r>
      <w:r w:rsidR="00D30385" w:rsidRPr="00C97BF6">
        <w:rPr>
          <w:rFonts w:cstheme="minorHAnsi"/>
          <w:shd w:val="clear" w:color="auto" w:fill="FFFFFF"/>
        </w:rPr>
        <w:t xml:space="preserve"> mM L</w:t>
      </w:r>
      <w:r w:rsidR="00D30385" w:rsidRPr="00C97BF6">
        <w:rPr>
          <w:rFonts w:cstheme="minorHAnsi"/>
          <w:shd w:val="clear" w:color="auto" w:fill="FFFFFF"/>
          <w:vertAlign w:val="superscript"/>
        </w:rPr>
        <w:t>-1</w:t>
      </w:r>
      <w:r w:rsidR="00D30385" w:rsidRPr="00C97BF6">
        <w:rPr>
          <w:rFonts w:cstheme="minorHAnsi"/>
          <w:shd w:val="clear" w:color="auto" w:fill="FFFFFF"/>
        </w:rPr>
        <w:t>.</w:t>
      </w:r>
      <w:r w:rsidR="00C72970" w:rsidRPr="00C97BF6">
        <w:rPr>
          <w:color w:val="FF0000"/>
        </w:rPr>
        <w:fldChar w:fldCharType="begin">
          <w:fldData xml:space="preserve">PEVuZE5vdGU+PENpdGU+PEF1dGhvcj5KYWNrc29uPC9BdXRob3I+PFllYXI+MTk5ODwvWWVhcj48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</w:fldData>
        </w:fldChar>
      </w:r>
      <w:r w:rsidR="004B13C5">
        <w:rPr>
          <w:color w:val="FF0000"/>
        </w:rPr>
        <w:instrText xml:space="preserve"> ADDIN EN.CITE </w:instrText>
      </w:r>
      <w:r w:rsidR="004B13C5">
        <w:rPr>
          <w:color w:val="FF0000"/>
        </w:rPr>
        <w:fldChar w:fldCharType="begin">
          <w:fldData xml:space="preserve">PEVuZE5vdGU+PENpdGU+PEF1dGhvcj5KYWNrc29uPC9BdXRob3I+PFllYXI+MTk5ODwvWWVhcj48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</w:fldData>
        </w:fldChar>
      </w:r>
      <w:r w:rsidR="004B13C5">
        <w:rPr>
          <w:color w:val="FF0000"/>
        </w:rPr>
        <w:instrText xml:space="preserve"> ADDIN EN.CITE.DATA </w:instrText>
      </w:r>
      <w:r w:rsidR="004B13C5">
        <w:rPr>
          <w:color w:val="FF0000"/>
        </w:rPr>
      </w:r>
      <w:r w:rsidR="004B13C5">
        <w:rPr>
          <w:color w:val="FF0000"/>
        </w:rPr>
        <w:fldChar w:fldCharType="end"/>
      </w:r>
      <w:r w:rsidR="00C72970" w:rsidRPr="00C97BF6">
        <w:rPr>
          <w:color w:val="FF0000"/>
        </w:rPr>
      </w:r>
      <w:r w:rsidR="00C72970" w:rsidRPr="00C97BF6">
        <w:rPr>
          <w:color w:val="FF0000"/>
        </w:rPr>
        <w:fldChar w:fldCharType="separate"/>
      </w:r>
      <w:r w:rsidR="004B13C5">
        <w:rPr>
          <w:noProof/>
          <w:color w:val="FF0000"/>
        </w:rPr>
        <w:t>[39, 42, 45-48]</w:t>
      </w:r>
      <w:r w:rsidR="00C72970" w:rsidRPr="00C97BF6">
        <w:rPr>
          <w:color w:val="FF0000"/>
        </w:rPr>
        <w:fldChar w:fldCharType="end"/>
      </w:r>
      <w:r w:rsidR="00C72970" w:rsidRPr="00C97BF6">
        <w:t xml:space="preserve"> </w:t>
      </w:r>
      <w:r w:rsidR="00D30385" w:rsidRPr="00C97BF6">
        <w:rPr>
          <w:rFonts w:cstheme="minorHAnsi"/>
          <w:shd w:val="clear" w:color="auto" w:fill="FFFFFF"/>
        </w:rPr>
        <w:t xml:space="preserve"> As a result from the these statements, we concluded the fluorescence self-quenching of aqueous solutions of  the three PAMAM compound salts (G0.5, G1.5  and G2.5) is </w:t>
      </w:r>
      <w:r w:rsidR="00AB778F" w:rsidRPr="00C97BF6">
        <w:rPr>
          <w:rFonts w:cstheme="minorHAnsi"/>
          <w:shd w:val="clear" w:color="auto" w:fill="FFFFFF"/>
        </w:rPr>
        <w:t>caused</w:t>
      </w:r>
      <w:r w:rsidR="00D30385" w:rsidRPr="00C97BF6">
        <w:rPr>
          <w:rFonts w:cstheme="minorHAnsi"/>
          <w:shd w:val="clear" w:color="auto" w:fill="FFFFFF"/>
        </w:rPr>
        <w:t xml:space="preserve"> from </w:t>
      </w:r>
      <w:r w:rsidR="0027251E" w:rsidRPr="00C97BF6">
        <w:rPr>
          <w:rFonts w:cstheme="minorHAnsi"/>
          <w:shd w:val="clear" w:color="auto" w:fill="FFFFFF"/>
        </w:rPr>
        <w:t>Photoinduced Electron Transfer (</w:t>
      </w:r>
      <w:r w:rsidR="00D30385" w:rsidRPr="00C97BF6">
        <w:rPr>
          <w:rFonts w:cstheme="minorHAnsi"/>
          <w:shd w:val="clear" w:color="auto" w:fill="FFFFFF"/>
        </w:rPr>
        <w:t>PeT</w:t>
      </w:r>
      <w:r w:rsidR="0027251E" w:rsidRPr="00C97BF6">
        <w:rPr>
          <w:rFonts w:cstheme="minorHAnsi"/>
          <w:shd w:val="clear" w:color="auto" w:fill="FFFFFF"/>
        </w:rPr>
        <w:t>)</w:t>
      </w:r>
      <w:r w:rsidR="00D30385" w:rsidRPr="00C97BF6">
        <w:rPr>
          <w:rFonts w:cstheme="minorHAnsi"/>
          <w:shd w:val="clear" w:color="auto" w:fill="FFFFFF"/>
        </w:rPr>
        <w:t xml:space="preserve"> intramolecular quenching mechanism</w:t>
      </w:r>
      <w:r w:rsidR="00D30385" w:rsidRPr="00C97BF6">
        <w:t xml:space="preserve"> involving the amine groups of PAMAM different generation, and it is not from intermolecular quenching mechanism concerning the aggregation or self-association.  </w:t>
      </w:r>
    </w:p>
    <w:p w14:paraId="68C0DB22" w14:textId="77777777" w:rsidR="00D30385" w:rsidRPr="00C97BF6" w:rsidRDefault="00D30385" w:rsidP="00D30385">
      <w:pPr>
        <w:spacing w:line="360" w:lineRule="auto"/>
        <w:jc w:val="both"/>
        <w:rPr>
          <w:rFonts w:cstheme="minorHAnsi"/>
          <w:shd w:val="clear" w:color="auto" w:fill="FFFFFF"/>
        </w:rPr>
      </w:pPr>
    </w:p>
    <w:p w14:paraId="35262CA5" w14:textId="77777777" w:rsidR="00A33E9C" w:rsidRPr="00C97BF6" w:rsidRDefault="00A33E9C" w:rsidP="00A33E9C">
      <w:pPr>
        <w:pStyle w:val="ElsParagraph"/>
        <w:spacing w:line="240" w:lineRule="auto"/>
        <w:ind w:firstLine="0"/>
        <w:rPr>
          <w:sz w:val="24"/>
          <w:szCs w:val="24"/>
        </w:rPr>
      </w:pPr>
    </w:p>
    <w:p w14:paraId="0BE1C4A7" w14:textId="77777777" w:rsidR="00A33E9C" w:rsidRPr="00C97BF6" w:rsidRDefault="00A33E9C" w:rsidP="00684646">
      <w:pPr>
        <w:pStyle w:val="ElsParagraph"/>
        <w:spacing w:line="240" w:lineRule="auto"/>
        <w:ind w:firstLine="0"/>
        <w:rPr>
          <w:b/>
          <w:bCs/>
          <w:sz w:val="24"/>
          <w:szCs w:val="24"/>
        </w:rPr>
      </w:pPr>
      <w:r w:rsidRPr="00C97BF6">
        <w:rPr>
          <w:b/>
          <w:bCs/>
          <w:sz w:val="24"/>
          <w:szCs w:val="24"/>
        </w:rPr>
        <w:t xml:space="preserve">4. </w:t>
      </w:r>
      <w:r w:rsidRPr="00C97BF6">
        <w:rPr>
          <w:b/>
          <w:bCs/>
          <w:i/>
          <w:iCs/>
          <w:sz w:val="24"/>
          <w:szCs w:val="24"/>
        </w:rPr>
        <w:t>In-Vitro</w:t>
      </w:r>
      <w:r w:rsidRPr="00C97BF6">
        <w:rPr>
          <w:b/>
          <w:bCs/>
          <w:sz w:val="24"/>
          <w:szCs w:val="24"/>
        </w:rPr>
        <w:t xml:space="preserve"> permeability studies</w:t>
      </w:r>
    </w:p>
    <w:p w14:paraId="020F8A36" w14:textId="351EDD05" w:rsidR="002A325A" w:rsidRPr="00C97BF6" w:rsidRDefault="00FB02E5" w:rsidP="00090892">
      <w:pPr>
        <w:pStyle w:val="ElsParagraph"/>
        <w:spacing w:line="360" w:lineRule="auto"/>
        <w:ind w:firstLine="0"/>
        <w:rPr>
          <w:sz w:val="24"/>
          <w:szCs w:val="24"/>
        </w:rPr>
      </w:pPr>
      <w:r>
        <w:rPr>
          <w:sz w:val="24"/>
          <w:szCs w:val="24"/>
        </w:rPr>
        <w:t xml:space="preserve">Having demonstrated there is no aggregation in these materials, </w:t>
      </w:r>
      <w:r w:rsidR="00A33E9C" w:rsidRPr="00C97BF6">
        <w:rPr>
          <w:sz w:val="24"/>
          <w:szCs w:val="24"/>
        </w:rPr>
        <w:t>the stud</w:t>
      </w:r>
      <w:r>
        <w:rPr>
          <w:sz w:val="24"/>
          <w:szCs w:val="24"/>
        </w:rPr>
        <w:t xml:space="preserve">y then </w:t>
      </w:r>
      <w:r w:rsidR="00AA0D4C">
        <w:rPr>
          <w:sz w:val="24"/>
          <w:szCs w:val="24"/>
        </w:rPr>
        <w:t>focused</w:t>
      </w:r>
      <w:r>
        <w:rPr>
          <w:sz w:val="24"/>
          <w:szCs w:val="24"/>
        </w:rPr>
        <w:t xml:space="preserve"> on the</w:t>
      </w:r>
      <w:r w:rsidR="00A33E9C" w:rsidRPr="00C97BF6">
        <w:rPr>
          <w:sz w:val="24"/>
          <w:szCs w:val="24"/>
        </w:rPr>
        <w:t xml:space="preserve"> </w:t>
      </w:r>
      <w:r w:rsidRPr="00C97BF6">
        <w:rPr>
          <w:sz w:val="24"/>
          <w:szCs w:val="24"/>
        </w:rPr>
        <w:t>investigat</w:t>
      </w:r>
      <w:r>
        <w:rPr>
          <w:sz w:val="24"/>
          <w:szCs w:val="24"/>
        </w:rPr>
        <w:t>ion of</w:t>
      </w:r>
      <w:r w:rsidRPr="00C97BF6">
        <w:rPr>
          <w:sz w:val="24"/>
          <w:szCs w:val="24"/>
        </w:rPr>
        <w:t xml:space="preserve"> </w:t>
      </w:r>
      <w:r w:rsidR="00A33E9C" w:rsidRPr="00C97BF6">
        <w:rPr>
          <w:sz w:val="24"/>
          <w:szCs w:val="24"/>
        </w:rPr>
        <w:t xml:space="preserve">the epithelial transport of </w:t>
      </w:r>
      <w:r>
        <w:rPr>
          <w:sz w:val="24"/>
          <w:szCs w:val="24"/>
        </w:rPr>
        <w:t>these</w:t>
      </w:r>
      <w:r w:rsidR="00A33E9C" w:rsidRPr="00C97BF6">
        <w:rPr>
          <w:sz w:val="24"/>
          <w:szCs w:val="24"/>
        </w:rPr>
        <w:t xml:space="preserve"> dendrons </w:t>
      </w:r>
      <w:r w:rsidR="000439CD" w:rsidRPr="00C97BF6">
        <w:rPr>
          <w:sz w:val="24"/>
          <w:szCs w:val="24"/>
        </w:rPr>
        <w:t xml:space="preserve">salts </w:t>
      </w:r>
      <w:r w:rsidR="00A33E9C" w:rsidRPr="00C97BF6">
        <w:rPr>
          <w:sz w:val="24"/>
          <w:szCs w:val="24"/>
        </w:rPr>
        <w:t>(G0.5, G1.5 and G2.5) across cell barriers</w:t>
      </w:r>
      <w:r>
        <w:rPr>
          <w:sz w:val="24"/>
          <w:szCs w:val="24"/>
        </w:rPr>
        <w:t>, using t</w:t>
      </w:r>
      <w:r w:rsidR="00A33E9C" w:rsidRPr="00C97BF6">
        <w:rPr>
          <w:sz w:val="24"/>
          <w:szCs w:val="24"/>
        </w:rPr>
        <w:t xml:space="preserve">he widely used epithelial </w:t>
      </w:r>
      <w:r w:rsidR="00A33E9C" w:rsidRPr="00C97BF6">
        <w:rPr>
          <w:i/>
          <w:iCs/>
          <w:sz w:val="24"/>
          <w:szCs w:val="24"/>
        </w:rPr>
        <w:t>in-vitro</w:t>
      </w:r>
      <w:r w:rsidR="00A33E9C" w:rsidRPr="00C97BF6">
        <w:rPr>
          <w:sz w:val="24"/>
          <w:szCs w:val="24"/>
        </w:rPr>
        <w:t xml:space="preserve"> cell model MDCK (Madin–Darby Canine Kidney)</w:t>
      </w:r>
      <w:r>
        <w:rPr>
          <w:sz w:val="24"/>
          <w:szCs w:val="24"/>
        </w:rPr>
        <w:t>.</w:t>
      </w:r>
      <w:r w:rsidR="00A33E9C" w:rsidRPr="00C97BF6">
        <w:rPr>
          <w:sz w:val="24"/>
          <w:szCs w:val="24"/>
        </w:rPr>
        <w:t xml:space="preserve"> </w:t>
      </w:r>
      <w:r w:rsidR="00A33E9C" w:rsidRPr="00C97BF6">
        <w:rPr>
          <w:color w:val="FF0000"/>
          <w:sz w:val="24"/>
          <w:szCs w:val="24"/>
        </w:rPr>
        <w:fldChar w:fldCharType="begin">
          <w:fldData xml:space="preserve">PEVuZE5vdGU+PENpdGU+PEF1dGhvcj5DaGFibmVyIEJydWNlPC9BdXRob3I+PFllYXI+MjAwNTwv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=
</w:fldData>
        </w:fldChar>
      </w:r>
      <w:r w:rsidR="00287C72" w:rsidRPr="00C97BF6">
        <w:rPr>
          <w:color w:val="FF0000"/>
          <w:sz w:val="24"/>
          <w:szCs w:val="24"/>
        </w:rPr>
        <w:instrText xml:space="preserve"> ADDIN EN.CITE </w:instrText>
      </w:r>
      <w:r w:rsidR="00287C72" w:rsidRPr="00C97BF6">
        <w:rPr>
          <w:color w:val="FF0000"/>
          <w:sz w:val="24"/>
          <w:szCs w:val="24"/>
        </w:rPr>
        <w:fldChar w:fldCharType="begin">
          <w:fldData xml:space="preserve">PEVuZE5vdGU+PENpdGU+PEF1dGhvcj5DaGFibmVyIEJydWNlPC9BdXRob3I+PFllYXI+MjAwNTwv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=
</w:fldData>
        </w:fldChar>
      </w:r>
      <w:r w:rsidR="00287C72" w:rsidRPr="00C97BF6">
        <w:rPr>
          <w:color w:val="FF0000"/>
          <w:sz w:val="24"/>
          <w:szCs w:val="24"/>
        </w:rPr>
        <w:instrText xml:space="preserve"> ADDIN EN.CITE.DATA </w:instrText>
      </w:r>
      <w:r w:rsidR="00287C72" w:rsidRPr="00C97BF6">
        <w:rPr>
          <w:color w:val="FF0000"/>
          <w:sz w:val="24"/>
          <w:szCs w:val="24"/>
        </w:rPr>
      </w:r>
      <w:r w:rsidR="00287C72" w:rsidRPr="00C97BF6">
        <w:rPr>
          <w:color w:val="FF0000"/>
          <w:sz w:val="24"/>
          <w:szCs w:val="24"/>
        </w:rPr>
        <w:fldChar w:fldCharType="end"/>
      </w:r>
      <w:r w:rsidR="00A33E9C" w:rsidRPr="00C97BF6">
        <w:rPr>
          <w:color w:val="FF0000"/>
          <w:sz w:val="24"/>
          <w:szCs w:val="24"/>
        </w:rPr>
      </w:r>
      <w:r w:rsidR="00A33E9C" w:rsidRPr="00C97BF6">
        <w:rPr>
          <w:color w:val="FF0000"/>
          <w:sz w:val="24"/>
          <w:szCs w:val="24"/>
        </w:rPr>
        <w:fldChar w:fldCharType="separate"/>
      </w:r>
      <w:r w:rsidR="00287C72" w:rsidRPr="00C97BF6">
        <w:rPr>
          <w:noProof/>
          <w:color w:val="FF0000"/>
          <w:sz w:val="24"/>
          <w:szCs w:val="24"/>
        </w:rPr>
        <w:t>[49-52]</w:t>
      </w:r>
      <w:r w:rsidR="00A33E9C" w:rsidRPr="00C97BF6">
        <w:rPr>
          <w:color w:val="FF0000"/>
          <w:sz w:val="24"/>
          <w:szCs w:val="24"/>
        </w:rPr>
        <w:fldChar w:fldCharType="end"/>
      </w:r>
      <w:r w:rsidR="00A33E9C" w:rsidRPr="00C97BF6">
        <w:rPr>
          <w:sz w:val="24"/>
          <w:szCs w:val="24"/>
        </w:rPr>
        <w:t xml:space="preserve">  Over 2–6 days, confluent MDCK monolayers form a tight junction network visible by confocal microscopy.</w:t>
      </w:r>
      <w:r w:rsidR="00A33E9C" w:rsidRPr="00C97BF6">
        <w:rPr>
          <w:color w:val="FF0000"/>
          <w:sz w:val="24"/>
          <w:szCs w:val="24"/>
        </w:rPr>
        <w:fldChar w:fldCharType="begin"/>
      </w:r>
      <w:r w:rsidR="00287C72" w:rsidRPr="00C97BF6">
        <w:rPr>
          <w:color w:val="FF0000"/>
          <w:sz w:val="24"/>
          <w:szCs w:val="24"/>
        </w:rPr>
        <w:instrText xml:space="preserve"> ADDIN EN.CITE &lt;EndNote&gt;&lt;Cite&gt;&lt;Author&gt;Persil&lt;/Author&gt;&lt;Year&gt;2007&lt;/Year&gt;&lt;RecNum&gt;46&lt;/RecNum&gt;&lt;DisplayText&gt;[53]&lt;/DisplayText&gt;&lt;record&gt;&lt;rec-number&gt;46&lt;/rec-number&gt;&lt;foreign-keys&gt;&lt;key app="EN" db-id="tezv5v9wuvrvaje50pi52sahpzwvv5tsa5px"&gt;46&lt;/key&gt;&lt;/foreign-keys&gt;&lt;ref-type name="Journal Article"&gt;17&lt;/ref-type&gt;&lt;contributors&gt;&lt;authors&gt;&lt;author&gt;Persil, Ozgul&lt;/author&gt;&lt;author&gt;Hud, Nicholas V.&lt;/author&gt;&lt;/authors&gt;&lt;/contributors&gt;&lt;auth-address&gt;School of Chemistry and Biochemistry, Parker H. Petit Institute of Bioengineering and Bioscience,Georgia Institute of Technology,Atlanta,GA,USA.&lt;/auth-address&gt;&lt;titles&gt;&lt;title&gt;Harnessing DNA intercalation&lt;/title&gt;&lt;secondary-title&gt;Trends Biotechnol.&lt;/secondary-title&gt;&lt;alt-title&gt;Trends in Biotechnology&lt;/alt-title&gt;&lt;/titles&gt;&lt;periodical&gt;&lt;full-title&gt;Trends Biotechnol.&lt;/full-title&gt;&lt;abbr-1&gt;Trends in Biotechnology&lt;/abbr-1&gt;&lt;/periodical&gt;&lt;alt-periodical&gt;&lt;full-title&gt;Trends Biotechnol.&lt;/full-title&gt;&lt;abbr-1&gt;Trends in Biotechnology&lt;/abbr-1&gt;&lt;/alt-periodical&gt;&lt;pages&gt;433-436&lt;/pages&gt;&lt;volume&gt;25&lt;/volume&gt;&lt;number&gt;10&lt;/number&gt;&lt;keywords&gt;&lt;keyword&gt;Fluorometry&lt;/keyword&gt;&lt;keyword&gt;Intercalating agents&lt;/keyword&gt;&lt;keyword&gt;Intercalation&lt;/keyword&gt;&lt;keyword&gt;Nanotechnology (intercalators for DNA-based nanotechnol.)&lt;/keyword&gt;&lt;keyword&gt;DNA Role: BUU (Biological use, unclassified), PEP (Physical, engineering or chemical process), PRP (Properties), TEM (Technical or engineered material use), BIOL (Biological study), PROC (Process), USES (Uses) (intercalators for DNA-based nanotechnol.)&lt;/keyword&gt;&lt;keyword&gt;review DNA intercalator nanotechnol&lt;/keyword&gt;&lt;/keywords&gt;&lt;dates&gt;&lt;year&gt;2007&lt;/year&gt;&lt;/dates&gt;&lt;isbn&gt;0167-7799&lt;/isbn&gt;&lt;accession-num&gt;2007:1105972&lt;/accession-num&gt;&lt;urls&gt;&lt;/urls&gt;&lt;remote-database-name&gt;CAPLUS&lt;/remote-database-name&gt;&lt;remote-database-provider&gt;SciFinder&lt;/remote-database-provider&gt;&lt;language&gt;English&lt;/language&gt;&lt;/record&gt;&lt;/Cite&gt;&lt;/EndNote&gt;</w:instrText>
      </w:r>
      <w:r w:rsidR="00A33E9C" w:rsidRPr="00C97BF6">
        <w:rPr>
          <w:color w:val="FF0000"/>
          <w:sz w:val="24"/>
          <w:szCs w:val="24"/>
        </w:rPr>
        <w:fldChar w:fldCharType="separate"/>
      </w:r>
      <w:r w:rsidR="00287C72" w:rsidRPr="00C97BF6">
        <w:rPr>
          <w:noProof/>
          <w:color w:val="FF0000"/>
          <w:sz w:val="24"/>
          <w:szCs w:val="24"/>
        </w:rPr>
        <w:t>[53]</w:t>
      </w:r>
      <w:r w:rsidR="00A33E9C" w:rsidRPr="00C97BF6">
        <w:rPr>
          <w:color w:val="FF0000"/>
          <w:sz w:val="24"/>
          <w:szCs w:val="24"/>
        </w:rPr>
        <w:fldChar w:fldCharType="end"/>
      </w:r>
      <w:r w:rsidR="00A33E9C" w:rsidRPr="00C97BF6">
        <w:rPr>
          <w:sz w:val="24"/>
          <w:szCs w:val="24"/>
        </w:rPr>
        <w:t xml:space="preserve"> MDCK I and MDCK II share very similar properties except that in the expression of some tight junctional proteins, namely claudin-3, resulting in drastic differences in their paracellular </w:t>
      </w:r>
      <w:r w:rsidR="00A33E9C" w:rsidRPr="00E552BE">
        <w:rPr>
          <w:sz w:val="24"/>
          <w:szCs w:val="24"/>
        </w:rPr>
        <w:t>restrictiveness. For instance, the MDCK I cell line present high restrictiveness, e.g. transepithelial electrical resistance (TEER) of 5000-5250 Ω.cm</w:t>
      </w:r>
      <w:r w:rsidR="00A33E9C" w:rsidRPr="00E552BE">
        <w:rPr>
          <w:sz w:val="24"/>
          <w:szCs w:val="24"/>
          <w:vertAlign w:val="superscript"/>
        </w:rPr>
        <w:t>2</w:t>
      </w:r>
      <w:r w:rsidR="00A33E9C" w:rsidRPr="00E552BE">
        <w:rPr>
          <w:sz w:val="24"/>
          <w:szCs w:val="24"/>
        </w:rPr>
        <w:t>, while the MDCK II cell line is more permeable with a TEER of 75-85 Ω.cm</w:t>
      </w:r>
      <w:r w:rsidR="00A33E9C" w:rsidRPr="00E552BE">
        <w:rPr>
          <w:sz w:val="24"/>
          <w:szCs w:val="24"/>
          <w:vertAlign w:val="superscript"/>
        </w:rPr>
        <w:t>2</w:t>
      </w:r>
      <w:r w:rsidR="00A33E9C" w:rsidRPr="00E552BE">
        <w:rPr>
          <w:sz w:val="24"/>
          <w:szCs w:val="24"/>
        </w:rPr>
        <w:t>.   These</w:t>
      </w:r>
      <w:r w:rsidR="00A33E9C" w:rsidRPr="00C97BF6">
        <w:rPr>
          <w:sz w:val="24"/>
          <w:szCs w:val="24"/>
        </w:rPr>
        <w:t xml:space="preserve"> cell lines were used to study the effect of both monolayer integrity and dendron size upon </w:t>
      </w:r>
      <w:r w:rsidR="00A33E9C" w:rsidRPr="00C97BF6">
        <w:rPr>
          <w:sz w:val="24"/>
          <w:szCs w:val="24"/>
        </w:rPr>
        <w:lastRenderedPageBreak/>
        <w:t xml:space="preserve">transport of these </w:t>
      </w:r>
      <w:r w:rsidR="000439CD" w:rsidRPr="00C97BF6">
        <w:rPr>
          <w:sz w:val="24"/>
          <w:szCs w:val="24"/>
        </w:rPr>
        <w:t>auto-fluorescent dendrons</w:t>
      </w:r>
      <w:r w:rsidR="00A33E9C" w:rsidRPr="00C97BF6">
        <w:rPr>
          <w:sz w:val="24"/>
          <w:szCs w:val="24"/>
        </w:rPr>
        <w:t xml:space="preserve"> to assess the role of paracellular mechanisms in the transport of these dendritic molecules. </w:t>
      </w:r>
    </w:p>
    <w:p w14:paraId="73B637DF" w14:textId="77777777" w:rsidR="00090892" w:rsidRPr="00C97BF6" w:rsidRDefault="00090892" w:rsidP="00684646">
      <w:pPr>
        <w:pStyle w:val="ElsParagraph"/>
        <w:spacing w:line="240" w:lineRule="auto"/>
        <w:ind w:firstLine="0"/>
        <w:rPr>
          <w:b/>
          <w:bCs/>
          <w:sz w:val="24"/>
          <w:szCs w:val="24"/>
        </w:rPr>
      </w:pPr>
    </w:p>
    <w:p w14:paraId="0C24C359" w14:textId="580C877A" w:rsidR="00A33E9C" w:rsidRPr="00C97BF6" w:rsidRDefault="00A33E9C" w:rsidP="00684646">
      <w:pPr>
        <w:pStyle w:val="ElsParagraph"/>
        <w:spacing w:line="240" w:lineRule="auto"/>
        <w:ind w:firstLine="0"/>
        <w:rPr>
          <w:b/>
          <w:bCs/>
          <w:sz w:val="24"/>
          <w:szCs w:val="24"/>
        </w:rPr>
      </w:pPr>
      <w:r w:rsidRPr="00C97BF6">
        <w:rPr>
          <w:b/>
          <w:bCs/>
          <w:sz w:val="24"/>
          <w:szCs w:val="24"/>
        </w:rPr>
        <w:t>4.1. Permeability of fluorescent core PAMAM dendrons across MDCK I, II cell monolayers.</w:t>
      </w:r>
    </w:p>
    <w:p w14:paraId="7D9136ED" w14:textId="4D7C54D6" w:rsidR="00A33E9C" w:rsidRPr="00C97BF6" w:rsidRDefault="00A33E9C" w:rsidP="00684646">
      <w:pPr>
        <w:pStyle w:val="ElsParagraph"/>
        <w:spacing w:line="360" w:lineRule="auto"/>
        <w:ind w:firstLine="0"/>
        <w:rPr>
          <w:sz w:val="24"/>
          <w:szCs w:val="24"/>
        </w:rPr>
      </w:pPr>
      <w:r w:rsidRPr="00C97BF6">
        <w:rPr>
          <w:sz w:val="24"/>
          <w:szCs w:val="24"/>
        </w:rPr>
        <w:t>MDCK I and MDCK II cells were seeded at 45,000 cells/cm</w:t>
      </w:r>
      <w:r w:rsidRPr="00C97BF6">
        <w:rPr>
          <w:sz w:val="24"/>
          <w:szCs w:val="24"/>
          <w:vertAlign w:val="superscript"/>
        </w:rPr>
        <w:t>2</w:t>
      </w:r>
      <w:r w:rsidRPr="00C97BF6">
        <w:rPr>
          <w:sz w:val="24"/>
          <w:szCs w:val="24"/>
        </w:rPr>
        <w:t xml:space="preserve"> onto polyester 24-well Transwell® filters of 0.8 µm mean pore size, 0.33 cm</w:t>
      </w:r>
      <w:r w:rsidRPr="00C97BF6">
        <w:rPr>
          <w:sz w:val="24"/>
          <w:szCs w:val="24"/>
          <w:vertAlign w:val="superscript"/>
        </w:rPr>
        <w:t>2</w:t>
      </w:r>
      <w:r w:rsidRPr="00C97BF6">
        <w:rPr>
          <w:sz w:val="24"/>
          <w:szCs w:val="24"/>
        </w:rPr>
        <w:t xml:space="preserve"> surface area (Corning Incorporated, Corning, NY).  Cells were maintained in T-75 flasks using Dulbecco’s Modified Eagle’s Medium (DMEM) supplemented with 10% fetal bovine serum, 10,000 units/mL penicillin, 10,000 µg/mL streptomycin at appropriate growth conditions (37 </w:t>
      </w:r>
      <w:r w:rsidRPr="00C97BF6">
        <w:rPr>
          <w:sz w:val="24"/>
          <w:szCs w:val="24"/>
          <w:vertAlign w:val="superscript"/>
        </w:rPr>
        <w:t>o</w:t>
      </w:r>
      <w:r w:rsidRPr="00C97BF6">
        <w:rPr>
          <w:sz w:val="24"/>
          <w:szCs w:val="24"/>
        </w:rPr>
        <w:t>C, 5% CO</w:t>
      </w:r>
      <w:r w:rsidRPr="00C97BF6">
        <w:rPr>
          <w:sz w:val="24"/>
          <w:szCs w:val="24"/>
          <w:vertAlign w:val="subscript"/>
        </w:rPr>
        <w:t>2</w:t>
      </w:r>
      <w:r w:rsidRPr="00C97BF6">
        <w:rPr>
          <w:sz w:val="24"/>
          <w:szCs w:val="24"/>
        </w:rPr>
        <w:t xml:space="preserve"> and relative humidity). Growth medium was changed every 2 days and cells were passaged at 70-90% confluency using 0.25% trypsin/ethylenediamine tetraacetic acid (EDTA) solution. Transport medium consisted of DMEM-F12 </w:t>
      </w:r>
      <w:r w:rsidR="00370675" w:rsidRPr="00C97BF6">
        <w:rPr>
          <w:sz w:val="24"/>
          <w:szCs w:val="24"/>
        </w:rPr>
        <w:t>Invi</w:t>
      </w:r>
      <w:r w:rsidRPr="00C97BF6">
        <w:rPr>
          <w:sz w:val="24"/>
          <w:szCs w:val="24"/>
        </w:rPr>
        <w:t xml:space="preserve">trogen. and used for transport experiments 4 days post-seeding. </w:t>
      </w:r>
    </w:p>
    <w:p w14:paraId="46F50D78" w14:textId="3E29031B" w:rsidR="00A33E9C" w:rsidRPr="00C97BF6" w:rsidRDefault="00A33E9C" w:rsidP="00684646">
      <w:pPr>
        <w:pStyle w:val="ElsParagraph"/>
        <w:spacing w:line="360" w:lineRule="auto"/>
        <w:ind w:firstLine="0"/>
        <w:rPr>
          <w:sz w:val="24"/>
          <w:szCs w:val="24"/>
        </w:rPr>
      </w:pPr>
      <w:r w:rsidRPr="00C97BF6">
        <w:rPr>
          <w:sz w:val="24"/>
          <w:szCs w:val="24"/>
        </w:rPr>
        <w:t xml:space="preserve">The transport of fluorescent core PAMAM dendrons was investigated in the apical-to-basolateral (A-B) direction </w:t>
      </w:r>
      <w:r w:rsidRPr="00C97BF6">
        <w:rPr>
          <w:color w:val="002060"/>
          <w:sz w:val="24"/>
          <w:szCs w:val="24"/>
        </w:rPr>
        <w:t xml:space="preserve">(Figure </w:t>
      </w:r>
      <w:r w:rsidR="00E5765A" w:rsidRPr="00C97BF6">
        <w:rPr>
          <w:color w:val="002060"/>
          <w:sz w:val="24"/>
          <w:szCs w:val="24"/>
        </w:rPr>
        <w:t>3</w:t>
      </w:r>
      <w:r w:rsidRPr="00C97BF6">
        <w:rPr>
          <w:color w:val="002060"/>
          <w:sz w:val="24"/>
          <w:szCs w:val="24"/>
        </w:rPr>
        <w:t xml:space="preserve">) </w:t>
      </w:r>
      <w:r w:rsidRPr="00C97BF6">
        <w:rPr>
          <w:sz w:val="24"/>
          <w:szCs w:val="24"/>
        </w:rPr>
        <w:t>at a donor concentration of 1.0 mM. Permeability experiments were conducted in a humidified atmosphere of 37 °C. Samples were collected from the receiver (basolateral) chamber at 30, 60, 90 and 120 min. Samples were then analyzed using a Fluostar fluorometer with fluorescent-core PAMAM dendron samples being detected with an excitation wavelength of 460 nm and an emission wavelength of 540 nm.</w:t>
      </w:r>
    </w:p>
    <w:p w14:paraId="542AE1C9" w14:textId="167217FE" w:rsidR="00A33E9C" w:rsidRPr="00C97BF6" w:rsidRDefault="00E5765A" w:rsidP="00684646">
      <w:pPr>
        <w:pStyle w:val="ElsParagraph"/>
        <w:spacing w:line="360" w:lineRule="auto"/>
        <w:ind w:firstLine="0"/>
        <w:rPr>
          <w:b/>
          <w:bCs/>
          <w:color w:val="002060"/>
          <w:sz w:val="24"/>
          <w:szCs w:val="24"/>
        </w:rPr>
      </w:pPr>
      <w:r w:rsidRPr="00C97BF6">
        <w:rPr>
          <w:b/>
          <w:bCs/>
          <w:color w:val="002060"/>
          <w:sz w:val="24"/>
          <w:szCs w:val="24"/>
        </w:rPr>
        <w:t>Figure 3</w:t>
      </w:r>
    </w:p>
    <w:p w14:paraId="5A9D24C5" w14:textId="77777777" w:rsidR="002A325A" w:rsidRPr="00C97BF6" w:rsidRDefault="002A325A" w:rsidP="00684646">
      <w:pPr>
        <w:pStyle w:val="ElsParagraph"/>
        <w:spacing w:line="360" w:lineRule="auto"/>
        <w:ind w:firstLine="0"/>
        <w:rPr>
          <w:sz w:val="24"/>
          <w:szCs w:val="24"/>
        </w:rPr>
      </w:pPr>
      <w:r w:rsidRPr="00C97BF6">
        <w:rPr>
          <w:sz w:val="24"/>
          <w:szCs w:val="24"/>
        </w:rPr>
        <w:t>The apparent permeability (P</w:t>
      </w:r>
      <w:r w:rsidRPr="00C97BF6">
        <w:rPr>
          <w:i/>
          <w:sz w:val="24"/>
          <w:szCs w:val="24"/>
          <w:vertAlign w:val="subscript"/>
        </w:rPr>
        <w:t>app</w:t>
      </w:r>
      <w:r w:rsidRPr="00C97BF6">
        <w:rPr>
          <w:sz w:val="24"/>
          <w:szCs w:val="24"/>
        </w:rPr>
        <w:t>) coefficients were calculated as follows:</w:t>
      </w:r>
    </w:p>
    <w:p w14:paraId="59986CF6" w14:textId="77777777" w:rsidR="002A325A" w:rsidRPr="00C97BF6" w:rsidRDefault="00143C02" w:rsidP="00684646">
      <w:pPr>
        <w:pStyle w:val="ElsParagraph"/>
        <w:spacing w:line="360" w:lineRule="auto"/>
        <w:ind w:firstLine="0"/>
        <w:rPr>
          <w:sz w:val="24"/>
          <w:szCs w:val="24"/>
        </w:rPr>
      </w:pPr>
      <w:r>
        <w:rPr>
          <w:noProof/>
          <w:sz w:val="24"/>
          <w:szCs w:val="24"/>
          <w:lang w:val="en-GB" w:eastAsia="en-GB"/>
        </w:rPr>
        <w:object w:dxaOrig="1440" w:dyaOrig="1440" w14:anchorId="13009CC2">
          <v:shape id="_x0000_s1026" type="#_x0000_t75" alt="" style="position:absolute;left:0;text-align:left;margin-left:69.7pt;margin-top:7.4pt;width:1in;height:34pt;z-index:251663360;mso-wrap-edited:f;mso-width-percent:0;mso-height-percent:0;mso-position-horizontal-relative:text;mso-position-vertical-relative:text;mso-width-percent:0;mso-height-percent:0">
            <v:imagedata r:id="rId15" o:title=""/>
            <w10:wrap type="square"/>
          </v:shape>
          <o:OLEObject Type="Embed" ProgID="Equation.3" ShapeID="_x0000_s1026" DrawAspect="Content" ObjectID="_1651051287" r:id="rId16"/>
        </w:object>
      </w:r>
    </w:p>
    <w:p w14:paraId="4798F993" w14:textId="77777777" w:rsidR="002A325A" w:rsidRPr="00C97BF6" w:rsidRDefault="002A325A" w:rsidP="00684646">
      <w:pPr>
        <w:pStyle w:val="ElsParagraph"/>
        <w:spacing w:line="360" w:lineRule="auto"/>
        <w:rPr>
          <w:sz w:val="24"/>
          <w:szCs w:val="24"/>
        </w:rPr>
      </w:pPr>
      <w:r w:rsidRPr="00C97BF6">
        <w:rPr>
          <w:sz w:val="24"/>
          <w:szCs w:val="24"/>
        </w:rPr>
        <w:t xml:space="preserve">                                                                                  (3)</w:t>
      </w:r>
    </w:p>
    <w:p w14:paraId="52AB5EEF" w14:textId="77777777" w:rsidR="002A325A" w:rsidRPr="00C97BF6" w:rsidRDefault="002A325A" w:rsidP="00684646">
      <w:pPr>
        <w:pStyle w:val="ElsParagraph"/>
        <w:spacing w:line="360" w:lineRule="auto"/>
        <w:rPr>
          <w:sz w:val="24"/>
          <w:szCs w:val="24"/>
        </w:rPr>
      </w:pPr>
    </w:p>
    <w:p w14:paraId="1C706154" w14:textId="5C488A3B" w:rsidR="00B601F2" w:rsidRPr="00C97BF6" w:rsidRDefault="00FB02E5" w:rsidP="00684646">
      <w:pPr>
        <w:pStyle w:val="ElsParagraph"/>
        <w:spacing w:line="360" w:lineRule="auto"/>
        <w:ind w:firstLine="0"/>
        <w:rPr>
          <w:sz w:val="24"/>
          <w:szCs w:val="24"/>
        </w:rPr>
      </w:pPr>
      <w:r>
        <w:rPr>
          <w:sz w:val="24"/>
          <w:szCs w:val="24"/>
        </w:rPr>
        <w:t>w</w:t>
      </w:r>
      <w:r w:rsidRPr="00C97BF6">
        <w:rPr>
          <w:sz w:val="24"/>
          <w:szCs w:val="24"/>
        </w:rPr>
        <w:t xml:space="preserve">here </w:t>
      </w:r>
      <w:r w:rsidR="002A325A" w:rsidRPr="00C97BF6">
        <w:rPr>
          <w:i/>
          <w:iCs/>
          <w:sz w:val="24"/>
          <w:szCs w:val="24"/>
        </w:rPr>
        <w:t>A</w:t>
      </w:r>
      <w:r w:rsidR="002A325A" w:rsidRPr="00C97BF6">
        <w:rPr>
          <w:sz w:val="24"/>
          <w:szCs w:val="24"/>
        </w:rPr>
        <w:t xml:space="preserve"> is the surface area of the membrane filter (cm</w:t>
      </w:r>
      <w:r w:rsidR="002A325A" w:rsidRPr="00C97BF6">
        <w:rPr>
          <w:sz w:val="24"/>
          <w:szCs w:val="24"/>
          <w:vertAlign w:val="superscript"/>
        </w:rPr>
        <w:t>2</w:t>
      </w:r>
      <w:r w:rsidR="002A325A" w:rsidRPr="00C97BF6">
        <w:rPr>
          <w:sz w:val="24"/>
          <w:szCs w:val="24"/>
        </w:rPr>
        <w:t xml:space="preserve">), </w:t>
      </w:r>
      <w:r w:rsidR="002A325A" w:rsidRPr="00C97BF6">
        <w:rPr>
          <w:i/>
          <w:iCs/>
          <w:sz w:val="24"/>
          <w:szCs w:val="24"/>
        </w:rPr>
        <w:t>C</w:t>
      </w:r>
      <w:r w:rsidR="002A325A" w:rsidRPr="00C97BF6">
        <w:rPr>
          <w:i/>
          <w:iCs/>
          <w:sz w:val="24"/>
          <w:szCs w:val="24"/>
          <w:vertAlign w:val="subscript"/>
        </w:rPr>
        <w:t>0</w:t>
      </w:r>
      <w:r w:rsidR="002A325A" w:rsidRPr="00C97BF6">
        <w:rPr>
          <w:sz w:val="24"/>
          <w:szCs w:val="24"/>
        </w:rPr>
        <w:t xml:space="preserve"> is the initial concentration in the donor chamber, and </w:t>
      </w:r>
      <w:r w:rsidR="002A325A" w:rsidRPr="00C97BF6">
        <w:rPr>
          <w:i/>
          <w:iCs/>
          <w:sz w:val="24"/>
          <w:szCs w:val="24"/>
        </w:rPr>
        <w:t>dQ/dT</w:t>
      </w:r>
      <w:r w:rsidR="002A325A" w:rsidRPr="00C97BF6">
        <w:rPr>
          <w:sz w:val="24"/>
          <w:szCs w:val="24"/>
        </w:rPr>
        <w:t xml:space="preserve"> is the rate of transport.</w:t>
      </w:r>
    </w:p>
    <w:p w14:paraId="4D5985A0" w14:textId="01E8883B" w:rsidR="002A325A" w:rsidRPr="00C97BF6" w:rsidRDefault="002A325A" w:rsidP="00684646">
      <w:pPr>
        <w:autoSpaceDE w:val="0"/>
        <w:autoSpaceDN w:val="0"/>
        <w:adjustRightInd w:val="0"/>
        <w:spacing w:line="360" w:lineRule="auto"/>
        <w:jc w:val="both"/>
      </w:pPr>
      <w:r w:rsidRPr="00C97BF6">
        <w:t>PAMAM dendrons with fluorescent cores displayed a size</w:t>
      </w:r>
      <w:r w:rsidR="00370675" w:rsidRPr="00C97BF6">
        <w:t>-</w:t>
      </w:r>
      <w:r w:rsidRPr="00C97BF6">
        <w:t>dependent rate of transport across the modestly restrictive  MDCK II cell monolayers (TEER = 75-85 Ω.cm</w:t>
      </w:r>
      <w:r w:rsidRPr="00C97BF6">
        <w:rPr>
          <w:vertAlign w:val="superscript"/>
        </w:rPr>
        <w:t>2</w:t>
      </w:r>
      <w:r w:rsidRPr="00C97BF6">
        <w:t xml:space="preserve">) where </w:t>
      </w:r>
      <w:r w:rsidRPr="00C97BF6">
        <w:rPr>
          <w:i/>
          <w:iCs/>
        </w:rPr>
        <w:t>P</w:t>
      </w:r>
      <w:r w:rsidRPr="00C97BF6">
        <w:rPr>
          <w:i/>
          <w:iCs/>
          <w:vertAlign w:val="subscript"/>
        </w:rPr>
        <w:t>app</w:t>
      </w:r>
      <w:r w:rsidRPr="00C97BF6">
        <w:t xml:space="preserve"> of fluorescent PAMAM dendron G0.5 salt was the highest</w:t>
      </w:r>
      <w:r w:rsidR="00FB02E5">
        <w:t>,</w:t>
      </w:r>
      <w:r w:rsidRPr="00C97BF6">
        <w:t xml:space="preserve"> followed by G1.5 salt which displayed a 7 –fold slower rate of transport </w:t>
      </w:r>
      <w:r w:rsidR="00FB02E5">
        <w:t xml:space="preserve">(compared to the </w:t>
      </w:r>
      <w:r w:rsidRPr="00C97BF6">
        <w:t>G0.5</w:t>
      </w:r>
      <w:r w:rsidR="00FB02E5">
        <w:t>)</w:t>
      </w:r>
      <w:r w:rsidRPr="00C97BF6">
        <w:t xml:space="preserve"> and </w:t>
      </w:r>
      <w:r w:rsidR="00FB02E5">
        <w:t>finally the</w:t>
      </w:r>
      <w:r w:rsidRPr="00C97BF6">
        <w:t xml:space="preserve"> G2.5 salt</w:t>
      </w:r>
      <w:r w:rsidR="00FB02E5">
        <w:t xml:space="preserve">. For the G2.5 </w:t>
      </w:r>
      <w:r w:rsidR="00FB02E5">
        <w:lastRenderedPageBreak/>
        <w:t>salt,</w:t>
      </w:r>
      <w:r w:rsidRPr="00C97BF6">
        <w:t xml:space="preserve"> </w:t>
      </w:r>
      <w:r w:rsidR="00FB02E5">
        <w:t>the</w:t>
      </w:r>
      <w:r w:rsidR="00FB02E5" w:rsidRPr="00C97BF6">
        <w:t xml:space="preserve"> </w:t>
      </w:r>
      <w:r w:rsidRPr="00C97BF6">
        <w:t>transport rate was too slow to be quantified at all time points</w:t>
      </w:r>
      <w:r w:rsidR="00FB02E5">
        <w:t xml:space="preserve">, due to </w:t>
      </w:r>
      <w:r w:rsidRPr="00C97BF6">
        <w:t xml:space="preserve">being below the limit of quantitation (BLQ) </w:t>
      </w:r>
      <w:r w:rsidRPr="00C97BF6">
        <w:rPr>
          <w:color w:val="002060"/>
        </w:rPr>
        <w:t xml:space="preserve">(Table </w:t>
      </w:r>
      <w:r w:rsidR="00E5765A" w:rsidRPr="00C97BF6">
        <w:rPr>
          <w:color w:val="002060"/>
        </w:rPr>
        <w:t>1</w:t>
      </w:r>
      <w:r w:rsidRPr="00C97BF6">
        <w:rPr>
          <w:color w:val="002060"/>
        </w:rPr>
        <w:t xml:space="preserve">; Figure </w:t>
      </w:r>
      <w:r w:rsidR="00E5765A" w:rsidRPr="00C97BF6">
        <w:rPr>
          <w:color w:val="002060"/>
        </w:rPr>
        <w:t>4</w:t>
      </w:r>
      <w:r w:rsidRPr="00C97BF6">
        <w:rPr>
          <w:color w:val="002060"/>
        </w:rPr>
        <w:t>)</w:t>
      </w:r>
      <w:r w:rsidRPr="00C97BF6">
        <w:t>. For the highly restrictive MDCK I cells (TEER = 5000-5250 Ω.cm</w:t>
      </w:r>
      <w:r w:rsidRPr="00C97BF6">
        <w:rPr>
          <w:vertAlign w:val="superscript"/>
        </w:rPr>
        <w:t>2</w:t>
      </w:r>
      <w:r w:rsidRPr="00C97BF6">
        <w:t>), these PAMAM dendr</w:t>
      </w:r>
      <w:r w:rsidR="008A0BFC" w:rsidRPr="00C97BF6">
        <w:t>ons</w:t>
      </w:r>
      <w:r w:rsidRPr="00C97BF6">
        <w:t xml:space="preserve"> displayed a similar trend with the smallest </w:t>
      </w:r>
      <w:r w:rsidR="00FB02E5">
        <w:t xml:space="preserve">dendron </w:t>
      </w:r>
      <w:r w:rsidRPr="00C97BF6">
        <w:t xml:space="preserve">displaying the fastest transport rate (albeit 5 fold slower than across MDCK II), while  </w:t>
      </w:r>
      <w:r w:rsidR="00FB02E5">
        <w:t xml:space="preserve">both </w:t>
      </w:r>
      <w:r w:rsidRPr="00C97BF6">
        <w:t xml:space="preserve">G1.5 and G2.5 transport rates were too slow to be quantified, </w:t>
      </w:r>
      <w:r w:rsidR="00FB02E5">
        <w:t>again due to s</w:t>
      </w:r>
      <w:r w:rsidRPr="00C97BF6">
        <w:t xml:space="preserve">amples at all time points being below the limit of quantitation (BLQ) </w:t>
      </w:r>
      <w:r w:rsidRPr="00C97BF6">
        <w:rPr>
          <w:color w:val="002060"/>
        </w:rPr>
        <w:t xml:space="preserve">(Table </w:t>
      </w:r>
      <w:r w:rsidR="00E5765A" w:rsidRPr="00C97BF6">
        <w:rPr>
          <w:color w:val="002060"/>
        </w:rPr>
        <w:t>1</w:t>
      </w:r>
      <w:r w:rsidRPr="00C97BF6">
        <w:rPr>
          <w:color w:val="002060"/>
        </w:rPr>
        <w:t xml:space="preserve">; Figure </w:t>
      </w:r>
      <w:r w:rsidR="00E5765A" w:rsidRPr="00C97BF6">
        <w:rPr>
          <w:color w:val="002060"/>
        </w:rPr>
        <w:t>4</w:t>
      </w:r>
      <w:r w:rsidRPr="00E552BE">
        <w:rPr>
          <w:color w:val="002060"/>
        </w:rPr>
        <w:t xml:space="preserve">). </w:t>
      </w:r>
      <w:r w:rsidRPr="00E552BE">
        <w:t>The maximum possible rate of absorption is calculated for those dendrimers that were too slow to be quantified based on their lower limits of quantitation (LLQ).</w:t>
      </w:r>
      <w:r w:rsidRPr="00C97BF6">
        <w:t xml:space="preserve"> </w:t>
      </w:r>
    </w:p>
    <w:p w14:paraId="2C230F3E" w14:textId="77777777" w:rsidR="00090892" w:rsidRPr="00C97BF6" w:rsidRDefault="00090892" w:rsidP="00684646">
      <w:pPr>
        <w:autoSpaceDE w:val="0"/>
        <w:autoSpaceDN w:val="0"/>
        <w:adjustRightInd w:val="0"/>
        <w:spacing w:line="360" w:lineRule="auto"/>
        <w:jc w:val="both"/>
      </w:pPr>
    </w:p>
    <w:p w14:paraId="217A7BDA" w14:textId="46A4A629" w:rsidR="00A10A2C" w:rsidRPr="00C97BF6" w:rsidRDefault="00A10A2C" w:rsidP="00684646">
      <w:pPr>
        <w:pStyle w:val="ElsParagraph"/>
        <w:spacing w:line="360" w:lineRule="auto"/>
        <w:ind w:firstLine="0"/>
        <w:rPr>
          <w:sz w:val="24"/>
          <w:szCs w:val="24"/>
        </w:rPr>
      </w:pPr>
      <w:r w:rsidRPr="00C97BF6">
        <w:rPr>
          <w:sz w:val="24"/>
          <w:szCs w:val="24"/>
        </w:rPr>
        <w:t>The direct correlation between monolayer permeability (P</w:t>
      </w:r>
      <w:r w:rsidRPr="00C97BF6">
        <w:rPr>
          <w:i/>
          <w:sz w:val="24"/>
          <w:szCs w:val="24"/>
          <w:vertAlign w:val="subscript"/>
        </w:rPr>
        <w:t>app</w:t>
      </w:r>
      <w:r w:rsidRPr="00C97BF6">
        <w:rPr>
          <w:sz w:val="24"/>
          <w:szCs w:val="24"/>
        </w:rPr>
        <w:t xml:space="preserve">) and dendritic size as well as the direct correlation between the transport rate of these dendritic molecules and the restrictiveness of the cell monolayers as determined from TEER measurements indicate a significant role of paracellular mechanisms in the transport of these fluorescent dendrons. </w:t>
      </w:r>
    </w:p>
    <w:p w14:paraId="3587565D" w14:textId="0848AD36" w:rsidR="00684646" w:rsidRPr="00C97BF6" w:rsidRDefault="00E5765A" w:rsidP="00684646">
      <w:pPr>
        <w:pStyle w:val="ElsParagraph"/>
        <w:spacing w:line="360" w:lineRule="auto"/>
        <w:ind w:firstLine="0"/>
        <w:rPr>
          <w:b/>
          <w:bCs/>
          <w:color w:val="002060"/>
          <w:sz w:val="24"/>
          <w:szCs w:val="24"/>
        </w:rPr>
      </w:pPr>
      <w:r w:rsidRPr="00C97BF6">
        <w:rPr>
          <w:b/>
          <w:bCs/>
          <w:color w:val="002060"/>
          <w:sz w:val="24"/>
          <w:szCs w:val="24"/>
        </w:rPr>
        <w:t>Table 1</w:t>
      </w:r>
    </w:p>
    <w:p w14:paraId="0146B804" w14:textId="2D148BEC" w:rsidR="00E5765A" w:rsidRPr="00C97BF6" w:rsidRDefault="00E5765A" w:rsidP="00684646">
      <w:pPr>
        <w:pStyle w:val="ElsParagraph"/>
        <w:spacing w:line="360" w:lineRule="auto"/>
        <w:ind w:firstLine="0"/>
        <w:rPr>
          <w:b/>
          <w:bCs/>
          <w:color w:val="002060"/>
          <w:sz w:val="24"/>
          <w:szCs w:val="24"/>
        </w:rPr>
      </w:pPr>
      <w:r w:rsidRPr="00C97BF6">
        <w:rPr>
          <w:b/>
          <w:bCs/>
          <w:color w:val="002060"/>
          <w:sz w:val="24"/>
          <w:szCs w:val="24"/>
        </w:rPr>
        <w:t>Figure 4</w:t>
      </w:r>
    </w:p>
    <w:p w14:paraId="0058D069" w14:textId="722D254F" w:rsidR="00A10A2C" w:rsidRPr="00C97BF6" w:rsidRDefault="00A10A2C" w:rsidP="00684646">
      <w:pPr>
        <w:pStyle w:val="ElsParagraph"/>
        <w:spacing w:line="240" w:lineRule="auto"/>
        <w:ind w:firstLine="0"/>
        <w:rPr>
          <w:b/>
          <w:bCs/>
          <w:sz w:val="24"/>
          <w:szCs w:val="24"/>
        </w:rPr>
      </w:pPr>
      <w:r w:rsidRPr="00C97BF6">
        <w:rPr>
          <w:b/>
          <w:bCs/>
          <w:sz w:val="24"/>
          <w:szCs w:val="24"/>
        </w:rPr>
        <w:t>4.2. Effect on monolayer integrity by measuring transepithelial electrical resistance (TEER)</w:t>
      </w:r>
    </w:p>
    <w:p w14:paraId="0B325B75" w14:textId="3FE292F9" w:rsidR="00A10A2C" w:rsidRPr="00C97BF6" w:rsidRDefault="00A10A2C" w:rsidP="00684646">
      <w:pPr>
        <w:pStyle w:val="ElsParagraph"/>
        <w:spacing w:line="360" w:lineRule="auto"/>
        <w:ind w:firstLine="0"/>
        <w:rPr>
          <w:sz w:val="24"/>
          <w:szCs w:val="24"/>
        </w:rPr>
      </w:pPr>
      <w:r w:rsidRPr="00C97BF6">
        <w:rPr>
          <w:sz w:val="24"/>
          <w:szCs w:val="24"/>
        </w:rPr>
        <w:t>The effect of modified fluorescent core PAMAM dendrons upon the epithelial integrity of the two MDCK cell types was determined by measuring of the transepithelial electrical resistance across MDCK monolayers before and after a 120 minute incubation of the fluorescent dendrons at donor concentrations of 1mM. The cell monolayer integrity was monitored using an epithelial voltohmmeter (EVOM™) to measure the TEER (Trans-Epithelial Electrical Resistance) at t = 0 and 120 min.</w:t>
      </w:r>
    </w:p>
    <w:p w14:paraId="16BA69DB" w14:textId="59630A44" w:rsidR="00A10A2C" w:rsidRPr="00C97BF6" w:rsidRDefault="00A10A2C" w:rsidP="00684646">
      <w:pPr>
        <w:pStyle w:val="ElsParagraph"/>
        <w:spacing w:line="360" w:lineRule="auto"/>
        <w:ind w:firstLine="0"/>
        <w:rPr>
          <w:sz w:val="24"/>
          <w:szCs w:val="24"/>
        </w:rPr>
      </w:pPr>
      <w:r w:rsidRPr="00C97BF6">
        <w:rPr>
          <w:sz w:val="24"/>
          <w:szCs w:val="24"/>
        </w:rPr>
        <w:t xml:space="preserve">For both MDCK I and MDCK II cell line, the TEER studies indicate that the presence of any of the three fluorescents </w:t>
      </w:r>
      <w:r w:rsidRPr="00C97BF6">
        <w:rPr>
          <w:color w:val="002060"/>
          <w:sz w:val="24"/>
          <w:szCs w:val="24"/>
        </w:rPr>
        <w:t xml:space="preserve">(Figures </w:t>
      </w:r>
      <w:r w:rsidR="00E5765A" w:rsidRPr="00C97BF6">
        <w:rPr>
          <w:color w:val="002060"/>
          <w:sz w:val="24"/>
          <w:szCs w:val="24"/>
        </w:rPr>
        <w:t>5 &amp;</w:t>
      </w:r>
      <w:r w:rsidRPr="00C97BF6">
        <w:rPr>
          <w:color w:val="002060"/>
          <w:sz w:val="24"/>
          <w:szCs w:val="24"/>
        </w:rPr>
        <w:t xml:space="preserve"> </w:t>
      </w:r>
      <w:r w:rsidR="00E5765A" w:rsidRPr="00C97BF6">
        <w:rPr>
          <w:color w:val="002060"/>
          <w:sz w:val="24"/>
          <w:szCs w:val="24"/>
        </w:rPr>
        <w:t>6</w:t>
      </w:r>
      <w:r w:rsidRPr="00C97BF6">
        <w:rPr>
          <w:color w:val="002060"/>
          <w:sz w:val="24"/>
          <w:szCs w:val="24"/>
        </w:rPr>
        <w:t>)</w:t>
      </w:r>
      <w:r w:rsidRPr="00C97BF6">
        <w:rPr>
          <w:sz w:val="24"/>
          <w:szCs w:val="24"/>
        </w:rPr>
        <w:t>.</w:t>
      </w:r>
    </w:p>
    <w:p w14:paraId="13448297" w14:textId="77777777" w:rsidR="00C04EDB" w:rsidRPr="00C97BF6" w:rsidRDefault="00C04EDB" w:rsidP="00E5765A">
      <w:pPr>
        <w:pStyle w:val="ElsParagraph"/>
        <w:spacing w:line="360" w:lineRule="auto"/>
        <w:ind w:firstLine="0"/>
        <w:rPr>
          <w:b/>
          <w:bCs/>
          <w:color w:val="002060"/>
          <w:sz w:val="24"/>
          <w:szCs w:val="24"/>
        </w:rPr>
      </w:pPr>
    </w:p>
    <w:p w14:paraId="204F4B9C" w14:textId="6E96338C" w:rsidR="00E5765A" w:rsidRPr="00C97BF6" w:rsidRDefault="00E5765A" w:rsidP="00E5765A">
      <w:pPr>
        <w:pStyle w:val="ElsParagraph"/>
        <w:spacing w:line="360" w:lineRule="auto"/>
        <w:ind w:firstLine="0"/>
        <w:rPr>
          <w:b/>
          <w:bCs/>
          <w:color w:val="002060"/>
          <w:sz w:val="24"/>
          <w:szCs w:val="24"/>
        </w:rPr>
      </w:pPr>
      <w:r w:rsidRPr="00C97BF6">
        <w:rPr>
          <w:b/>
          <w:bCs/>
          <w:color w:val="002060"/>
          <w:sz w:val="24"/>
          <w:szCs w:val="24"/>
        </w:rPr>
        <w:t>Figure 5</w:t>
      </w:r>
    </w:p>
    <w:p w14:paraId="1D1472FF" w14:textId="1426068C" w:rsidR="00E5765A" w:rsidRPr="00C97BF6" w:rsidRDefault="00E5765A" w:rsidP="00E5765A">
      <w:pPr>
        <w:pStyle w:val="ElsParagraph"/>
        <w:spacing w:line="360" w:lineRule="auto"/>
        <w:ind w:firstLine="0"/>
        <w:rPr>
          <w:b/>
          <w:bCs/>
          <w:color w:val="002060"/>
          <w:sz w:val="24"/>
          <w:szCs w:val="24"/>
        </w:rPr>
      </w:pPr>
      <w:r w:rsidRPr="00C97BF6">
        <w:rPr>
          <w:b/>
          <w:bCs/>
          <w:color w:val="002060"/>
          <w:sz w:val="24"/>
          <w:szCs w:val="24"/>
        </w:rPr>
        <w:t>Figure 6</w:t>
      </w:r>
    </w:p>
    <w:p w14:paraId="60C4D0FD" w14:textId="482CDAE8" w:rsidR="00A10A2C" w:rsidRDefault="00A10A2C" w:rsidP="00A10A2C">
      <w:pPr>
        <w:pStyle w:val="ElsParagraph"/>
        <w:ind w:firstLine="0"/>
        <w:rPr>
          <w:sz w:val="24"/>
          <w:szCs w:val="24"/>
        </w:rPr>
      </w:pPr>
    </w:p>
    <w:p w14:paraId="7BD6C387" w14:textId="79181CA8" w:rsidR="006D28D2" w:rsidRDefault="006D28D2" w:rsidP="00A10A2C">
      <w:pPr>
        <w:pStyle w:val="ElsParagraph"/>
        <w:ind w:firstLine="0"/>
        <w:rPr>
          <w:sz w:val="24"/>
          <w:szCs w:val="24"/>
        </w:rPr>
      </w:pPr>
    </w:p>
    <w:p w14:paraId="2D105ABC" w14:textId="6775A1F4" w:rsidR="006D28D2" w:rsidRDefault="006D28D2" w:rsidP="00A10A2C">
      <w:pPr>
        <w:pStyle w:val="ElsParagraph"/>
        <w:ind w:firstLine="0"/>
        <w:rPr>
          <w:sz w:val="24"/>
          <w:szCs w:val="24"/>
        </w:rPr>
      </w:pPr>
    </w:p>
    <w:p w14:paraId="26D30EAB" w14:textId="77777777" w:rsidR="006D28D2" w:rsidRPr="00C97BF6" w:rsidRDefault="006D28D2" w:rsidP="00A10A2C">
      <w:pPr>
        <w:pStyle w:val="ElsParagraph"/>
        <w:ind w:firstLine="0"/>
        <w:rPr>
          <w:sz w:val="24"/>
          <w:szCs w:val="24"/>
        </w:rPr>
      </w:pPr>
    </w:p>
    <w:p w14:paraId="67B84FD9" w14:textId="77777777" w:rsidR="00A10A2C" w:rsidRPr="00C97BF6" w:rsidRDefault="00A10A2C" w:rsidP="00684646">
      <w:pPr>
        <w:pStyle w:val="ElsAcknowledgementsHeading"/>
        <w:spacing w:line="240" w:lineRule="auto"/>
        <w:rPr>
          <w:sz w:val="24"/>
          <w:szCs w:val="24"/>
        </w:rPr>
      </w:pPr>
      <w:r w:rsidRPr="00C97BF6">
        <w:rPr>
          <w:sz w:val="24"/>
          <w:szCs w:val="24"/>
        </w:rPr>
        <w:lastRenderedPageBreak/>
        <w:t>5. Conclusion</w:t>
      </w:r>
    </w:p>
    <w:p w14:paraId="130F6F5E" w14:textId="60F02392" w:rsidR="00A10A2C" w:rsidRPr="00C97BF6" w:rsidRDefault="00A10A2C" w:rsidP="00684646">
      <w:pPr>
        <w:pStyle w:val="ElsParagraph"/>
        <w:spacing w:after="0" w:line="360" w:lineRule="auto"/>
        <w:ind w:firstLine="0"/>
        <w:rPr>
          <w:sz w:val="24"/>
          <w:szCs w:val="24"/>
        </w:rPr>
      </w:pPr>
      <w:r w:rsidRPr="009538CE">
        <w:rPr>
          <w:sz w:val="24"/>
          <w:szCs w:val="24"/>
        </w:rPr>
        <w:t>In conclusion</w:t>
      </w:r>
      <w:r w:rsidR="00370675" w:rsidRPr="009538CE">
        <w:rPr>
          <w:sz w:val="24"/>
          <w:szCs w:val="24"/>
        </w:rPr>
        <w:t>,</w:t>
      </w:r>
      <w:r w:rsidRPr="009538CE">
        <w:rPr>
          <w:sz w:val="24"/>
          <w:szCs w:val="24"/>
        </w:rPr>
        <w:t xml:space="preserve"> the physicochemical studies indicate </w:t>
      </w:r>
      <w:r w:rsidR="00FB02E5" w:rsidRPr="009538CE">
        <w:rPr>
          <w:sz w:val="24"/>
          <w:szCs w:val="24"/>
        </w:rPr>
        <w:t xml:space="preserve">that from </w:t>
      </w:r>
      <w:r w:rsidRPr="009538CE">
        <w:rPr>
          <w:sz w:val="24"/>
          <w:szCs w:val="24"/>
        </w:rPr>
        <w:t xml:space="preserve">the </w:t>
      </w:r>
      <w:r w:rsidR="00FB02E5" w:rsidRPr="009538CE">
        <w:rPr>
          <w:sz w:val="24"/>
          <w:szCs w:val="24"/>
        </w:rPr>
        <w:t xml:space="preserve">magnitudes of the </w:t>
      </w:r>
      <w:r w:rsidRPr="009538CE">
        <w:rPr>
          <w:sz w:val="24"/>
          <w:szCs w:val="24"/>
        </w:rPr>
        <w:t>self-diffusion coefficient</w:t>
      </w:r>
      <w:r w:rsidR="00FB02E5" w:rsidRPr="009538CE">
        <w:rPr>
          <w:sz w:val="24"/>
          <w:szCs w:val="24"/>
        </w:rPr>
        <w:t xml:space="preserve">s (and </w:t>
      </w:r>
      <w:r w:rsidR="00FB02E5" w:rsidRPr="009538CE">
        <w:rPr>
          <w:i/>
          <w:iCs/>
          <w:sz w:val="24"/>
          <w:szCs w:val="24"/>
        </w:rPr>
        <w:t>inter alia</w:t>
      </w:r>
      <w:r w:rsidR="00FB02E5" w:rsidRPr="009538CE">
        <w:rPr>
          <w:sz w:val="24"/>
          <w:szCs w:val="24"/>
        </w:rPr>
        <w:t xml:space="preserve"> hydrodynamic radii), and their insensitivity to </w:t>
      </w:r>
      <w:r w:rsidR="00AA0D4C" w:rsidRPr="009538CE">
        <w:rPr>
          <w:sz w:val="24"/>
          <w:szCs w:val="24"/>
        </w:rPr>
        <w:t>concentration, these</w:t>
      </w:r>
      <w:r w:rsidR="00FB02E5" w:rsidRPr="009538CE">
        <w:rPr>
          <w:sz w:val="24"/>
          <w:szCs w:val="24"/>
        </w:rPr>
        <w:t xml:space="preserve"> amphiphilic dendritic molecules are</w:t>
      </w:r>
      <w:r w:rsidRPr="009538CE">
        <w:rPr>
          <w:sz w:val="24"/>
          <w:szCs w:val="24"/>
        </w:rPr>
        <w:t xml:space="preserve"> non-aggregating</w:t>
      </w:r>
      <w:r w:rsidR="00FB02E5" w:rsidRPr="009538CE">
        <w:rPr>
          <w:sz w:val="24"/>
          <w:szCs w:val="24"/>
        </w:rPr>
        <w:t xml:space="preserve">. </w:t>
      </w:r>
      <w:r w:rsidRPr="009538CE">
        <w:rPr>
          <w:sz w:val="24"/>
          <w:szCs w:val="24"/>
        </w:rPr>
        <w:t xml:space="preserve"> The water solubility, high fluorescence at near</w:t>
      </w:r>
      <w:r w:rsidR="00370675" w:rsidRPr="009538CE">
        <w:rPr>
          <w:sz w:val="24"/>
          <w:szCs w:val="24"/>
        </w:rPr>
        <w:t>-</w:t>
      </w:r>
      <w:r w:rsidRPr="009538CE">
        <w:rPr>
          <w:sz w:val="24"/>
          <w:szCs w:val="24"/>
        </w:rPr>
        <w:t>neutral pH, and absence of aggregation</w:t>
      </w:r>
      <w:r w:rsidR="00FB02E5" w:rsidRPr="009538CE">
        <w:rPr>
          <w:sz w:val="24"/>
          <w:szCs w:val="24"/>
        </w:rPr>
        <w:t xml:space="preserve"> </w:t>
      </w:r>
      <w:r w:rsidRPr="009538CE">
        <w:rPr>
          <w:sz w:val="24"/>
          <w:szCs w:val="24"/>
        </w:rPr>
        <w:t>suggest these new</w:t>
      </w:r>
      <w:r w:rsidRPr="00C97BF6">
        <w:rPr>
          <w:sz w:val="24"/>
          <w:szCs w:val="24"/>
        </w:rPr>
        <w:t xml:space="preserve"> dendron</w:t>
      </w:r>
      <w:r w:rsidR="00370675" w:rsidRPr="00C97BF6">
        <w:rPr>
          <w:sz w:val="24"/>
          <w:szCs w:val="24"/>
        </w:rPr>
        <w:t>s</w:t>
      </w:r>
      <w:r w:rsidRPr="00C97BF6">
        <w:rPr>
          <w:sz w:val="24"/>
          <w:szCs w:val="24"/>
        </w:rPr>
        <w:t xml:space="preserve"> are promising for </w:t>
      </w:r>
      <w:r w:rsidR="00FB02E5">
        <w:rPr>
          <w:sz w:val="24"/>
          <w:szCs w:val="24"/>
        </w:rPr>
        <w:t>further utilization in</w:t>
      </w:r>
      <w:r w:rsidR="00FB02E5" w:rsidRPr="00C97BF6">
        <w:rPr>
          <w:sz w:val="24"/>
          <w:szCs w:val="24"/>
        </w:rPr>
        <w:t xml:space="preserve"> </w:t>
      </w:r>
      <w:r w:rsidRPr="00C97BF6">
        <w:rPr>
          <w:sz w:val="24"/>
          <w:szCs w:val="24"/>
        </w:rPr>
        <w:t>biological studies.</w:t>
      </w:r>
    </w:p>
    <w:p w14:paraId="7B491A28" w14:textId="77777777" w:rsidR="00684646" w:rsidRPr="00C97BF6" w:rsidRDefault="00684646" w:rsidP="00684646">
      <w:pPr>
        <w:pStyle w:val="ElsParagraph"/>
        <w:spacing w:after="0" w:line="360" w:lineRule="auto"/>
        <w:ind w:firstLine="0"/>
        <w:rPr>
          <w:sz w:val="24"/>
          <w:szCs w:val="24"/>
        </w:rPr>
      </w:pPr>
    </w:p>
    <w:p w14:paraId="19B5E416" w14:textId="00CDDE84" w:rsidR="00A10A2C" w:rsidRPr="00C97BF6" w:rsidRDefault="00A10A2C" w:rsidP="00684646">
      <w:pPr>
        <w:pStyle w:val="ElsParagraph"/>
        <w:spacing w:line="360" w:lineRule="auto"/>
        <w:ind w:firstLine="0"/>
        <w:rPr>
          <w:sz w:val="24"/>
          <w:szCs w:val="24"/>
        </w:rPr>
      </w:pPr>
      <w:r w:rsidRPr="00C97BF6">
        <w:rPr>
          <w:sz w:val="24"/>
          <w:szCs w:val="24"/>
        </w:rPr>
        <w:t>The transport studies suggest that these PAMAM dendritic molecules are biocompatible with an epithelial barrier model and display an ability to permeate across MDCK cell monolayers in a trend that is a function of both the size of the dendrons and restrictiveness of the barrier which indicates that  paracellular mechanisms play a predominant role in their transport across epithelia. These studies pave the way for future detailed mechanistic and morphological studies to elucidate the nature of the interaction of fluorescent core PAMAM dendrons with epithelial cells.</w:t>
      </w:r>
    </w:p>
    <w:p w14:paraId="5F71F447" w14:textId="77777777" w:rsidR="00E5765A" w:rsidRPr="00C97BF6" w:rsidRDefault="00E5765A" w:rsidP="00E5765A">
      <w:pPr>
        <w:pStyle w:val="ElsAcknowledgementsHeading"/>
        <w:spacing w:line="240" w:lineRule="auto"/>
        <w:rPr>
          <w:sz w:val="24"/>
          <w:szCs w:val="24"/>
        </w:rPr>
      </w:pPr>
      <w:r w:rsidRPr="00C97BF6">
        <w:rPr>
          <w:sz w:val="24"/>
          <w:szCs w:val="24"/>
        </w:rPr>
        <w:t>Disclosure</w:t>
      </w:r>
    </w:p>
    <w:p w14:paraId="31B53B09" w14:textId="77777777" w:rsidR="00E5765A" w:rsidRPr="00C97BF6" w:rsidRDefault="00E5765A" w:rsidP="00E5765A">
      <w:pPr>
        <w:pStyle w:val="ElsParagraph"/>
        <w:spacing w:line="360" w:lineRule="auto"/>
        <w:ind w:firstLine="0"/>
        <w:rPr>
          <w:sz w:val="24"/>
          <w:szCs w:val="24"/>
        </w:rPr>
      </w:pPr>
      <w:r w:rsidRPr="00C97BF6">
        <w:rPr>
          <w:sz w:val="24"/>
          <w:szCs w:val="24"/>
        </w:rPr>
        <w:t>The authors report that no conflicts of interest in this work.</w:t>
      </w:r>
    </w:p>
    <w:p w14:paraId="6A7AEF16" w14:textId="4E598BED" w:rsidR="00A10A2C" w:rsidRPr="00C97BF6" w:rsidRDefault="00A10A2C" w:rsidP="00684646">
      <w:pPr>
        <w:pStyle w:val="ElsAcknowledgementsHeading"/>
        <w:spacing w:line="240" w:lineRule="auto"/>
        <w:rPr>
          <w:sz w:val="24"/>
          <w:szCs w:val="24"/>
        </w:rPr>
      </w:pPr>
      <w:r w:rsidRPr="00C97BF6">
        <w:rPr>
          <w:sz w:val="24"/>
          <w:szCs w:val="24"/>
        </w:rPr>
        <w:t>Acknowledg</w:t>
      </w:r>
      <w:r w:rsidR="00370675" w:rsidRPr="00C97BF6">
        <w:rPr>
          <w:sz w:val="24"/>
          <w:szCs w:val="24"/>
        </w:rPr>
        <w:t>e</w:t>
      </w:r>
      <w:r w:rsidRPr="00C97BF6">
        <w:rPr>
          <w:sz w:val="24"/>
          <w:szCs w:val="24"/>
        </w:rPr>
        <w:t>ments</w:t>
      </w:r>
    </w:p>
    <w:p w14:paraId="4E6A8AE2" w14:textId="005D71D1" w:rsidR="00A10A2C" w:rsidRPr="00C97BF6" w:rsidRDefault="00A10A2C" w:rsidP="00684646">
      <w:pPr>
        <w:pStyle w:val="ElsParagraph"/>
        <w:spacing w:line="360" w:lineRule="auto"/>
        <w:ind w:firstLine="0"/>
        <w:rPr>
          <w:sz w:val="24"/>
          <w:szCs w:val="24"/>
        </w:rPr>
      </w:pPr>
      <w:r w:rsidRPr="00C97BF6">
        <w:rPr>
          <w:sz w:val="24"/>
          <w:szCs w:val="24"/>
        </w:rPr>
        <w:t xml:space="preserve">The authors would like to acknowledge the Egyptian Cultural Affairs &amp; Missions Sector (ECAMS), Ministry of Higher Education and Scientific Research, Egypt and Cardiff University, </w:t>
      </w:r>
      <w:r w:rsidR="00370675" w:rsidRPr="00C97BF6">
        <w:rPr>
          <w:sz w:val="24"/>
          <w:szCs w:val="24"/>
        </w:rPr>
        <w:t xml:space="preserve">the </w:t>
      </w:r>
      <w:r w:rsidRPr="00C97BF6">
        <w:rPr>
          <w:sz w:val="24"/>
          <w:szCs w:val="24"/>
        </w:rPr>
        <w:t>UK</w:t>
      </w:r>
      <w:r w:rsidR="00370675" w:rsidRPr="00C97BF6">
        <w:rPr>
          <w:sz w:val="24"/>
          <w:szCs w:val="24"/>
        </w:rPr>
        <w:t>,</w:t>
      </w:r>
      <w:r w:rsidRPr="00C97BF6">
        <w:rPr>
          <w:sz w:val="24"/>
          <w:szCs w:val="24"/>
        </w:rPr>
        <w:t xml:space="preserve"> for financial support.</w:t>
      </w:r>
    </w:p>
    <w:p w14:paraId="5FBDD964" w14:textId="77777777" w:rsidR="003650B3" w:rsidRPr="00C97BF6" w:rsidRDefault="003650B3" w:rsidP="00684646">
      <w:pPr>
        <w:pStyle w:val="ElsAcknowledgementsHeading"/>
        <w:spacing w:line="240" w:lineRule="auto"/>
        <w:rPr>
          <w:sz w:val="24"/>
          <w:szCs w:val="24"/>
        </w:rPr>
      </w:pPr>
    </w:p>
    <w:p w14:paraId="585FC8CB" w14:textId="77777777" w:rsidR="00C97BF6" w:rsidRDefault="00C97BF6">
      <w:pPr>
        <w:spacing w:after="160" w:line="259" w:lineRule="auto"/>
        <w:rPr>
          <w:b/>
        </w:rPr>
      </w:pPr>
      <w:r>
        <w:br w:type="page"/>
      </w:r>
    </w:p>
    <w:p w14:paraId="1F0440D4" w14:textId="41544174" w:rsidR="00F40A03" w:rsidRPr="00C97BF6" w:rsidRDefault="00A10A2C" w:rsidP="00684646">
      <w:pPr>
        <w:pStyle w:val="ElsAcknowledgementsHeading"/>
        <w:spacing w:line="240" w:lineRule="auto"/>
        <w:rPr>
          <w:sz w:val="24"/>
          <w:szCs w:val="24"/>
        </w:rPr>
      </w:pPr>
      <w:r w:rsidRPr="00C97BF6">
        <w:rPr>
          <w:sz w:val="24"/>
          <w:szCs w:val="24"/>
        </w:rPr>
        <w:lastRenderedPageBreak/>
        <w:t>References</w:t>
      </w:r>
    </w:p>
    <w:p w14:paraId="41956955" w14:textId="77777777" w:rsidR="004B13C5" w:rsidRPr="004B13C5" w:rsidRDefault="00F40A03" w:rsidP="004B13C5">
      <w:pPr>
        <w:pStyle w:val="EndNoteBibliography"/>
        <w:ind w:left="720" w:hanging="720"/>
      </w:pPr>
      <w:r w:rsidRPr="00C97BF6">
        <w:fldChar w:fldCharType="begin"/>
      </w:r>
      <w:r w:rsidRPr="00C97BF6">
        <w:instrText xml:space="preserve"> ADDIN EN.REFLIST </w:instrText>
      </w:r>
      <w:r w:rsidRPr="00C97BF6">
        <w:fldChar w:fldCharType="separate"/>
      </w:r>
      <w:r w:rsidR="004B13C5" w:rsidRPr="004B13C5">
        <w:t>1.</w:t>
      </w:r>
      <w:r w:rsidR="004B13C5" w:rsidRPr="004B13C5">
        <w:tab/>
        <w:t xml:space="preserve">Tomalia, D.A. and J.M.J. Frechet, </w:t>
      </w:r>
      <w:r w:rsidR="004B13C5" w:rsidRPr="004B13C5">
        <w:rPr>
          <w:i/>
        </w:rPr>
        <w:t>Discovery of dendrimers and dendritic polymers: a brief historical perspective.</w:t>
      </w:r>
      <w:r w:rsidR="004B13C5" w:rsidRPr="004B13C5">
        <w:t xml:space="preserve"> J. Polym. Sci., Part A Polym. Chem., 2002. </w:t>
      </w:r>
      <w:r w:rsidR="004B13C5" w:rsidRPr="004B13C5">
        <w:rPr>
          <w:b/>
        </w:rPr>
        <w:t>40</w:t>
      </w:r>
      <w:r w:rsidR="004B13C5" w:rsidRPr="004B13C5">
        <w:t>(16): p. 2719-2728.</w:t>
      </w:r>
    </w:p>
    <w:p w14:paraId="0055DC32" w14:textId="77777777" w:rsidR="004B13C5" w:rsidRPr="004B13C5" w:rsidRDefault="004B13C5" w:rsidP="004B13C5">
      <w:pPr>
        <w:pStyle w:val="EndNoteBibliography"/>
        <w:ind w:left="720" w:hanging="720"/>
      </w:pPr>
      <w:r w:rsidRPr="004B13C5">
        <w:t>2.</w:t>
      </w:r>
      <w:r w:rsidRPr="004B13C5">
        <w:tab/>
        <w:t xml:space="preserve">Lee, C.C., et al., </w:t>
      </w:r>
      <w:r w:rsidRPr="004B13C5">
        <w:rPr>
          <w:i/>
        </w:rPr>
        <w:t>Designing dendrimers for biological applications.</w:t>
      </w:r>
      <w:r w:rsidRPr="004B13C5">
        <w:t xml:space="preserve"> Nat. Biotechnol., 2005. </w:t>
      </w:r>
      <w:r w:rsidRPr="004B13C5">
        <w:rPr>
          <w:b/>
        </w:rPr>
        <w:t>23</w:t>
      </w:r>
      <w:r w:rsidRPr="004B13C5">
        <w:t>(12): p. 1517-1526.</w:t>
      </w:r>
    </w:p>
    <w:p w14:paraId="3BC4EC2F" w14:textId="77777777" w:rsidR="004B13C5" w:rsidRPr="004B13C5" w:rsidRDefault="004B13C5" w:rsidP="004B13C5">
      <w:pPr>
        <w:pStyle w:val="EndNoteBibliography"/>
        <w:ind w:left="720" w:hanging="720"/>
      </w:pPr>
      <w:r w:rsidRPr="004B13C5">
        <w:t>3.</w:t>
      </w:r>
      <w:r w:rsidRPr="004B13C5">
        <w:tab/>
        <w:t xml:space="preserve">Tekade, R.K., P.V. Kumar, and N.K. Jain, </w:t>
      </w:r>
      <w:r w:rsidRPr="004B13C5">
        <w:rPr>
          <w:i/>
        </w:rPr>
        <w:t>Dendrimers in Oncology: An Expanding Horizon.</w:t>
      </w:r>
      <w:r w:rsidRPr="004B13C5">
        <w:t xml:space="preserve"> Chem. Rev. (Washington, DC, U. S.), 2009. </w:t>
      </w:r>
      <w:r w:rsidRPr="004B13C5">
        <w:rPr>
          <w:b/>
        </w:rPr>
        <w:t>109</w:t>
      </w:r>
      <w:r w:rsidRPr="004B13C5">
        <w:t>(1): p. 49-87.</w:t>
      </w:r>
    </w:p>
    <w:p w14:paraId="46335E80" w14:textId="77777777" w:rsidR="004B13C5" w:rsidRPr="004B13C5" w:rsidRDefault="004B13C5" w:rsidP="004B13C5">
      <w:pPr>
        <w:pStyle w:val="EndNoteBibliography"/>
        <w:ind w:left="720" w:hanging="720"/>
      </w:pPr>
      <w:r w:rsidRPr="004B13C5">
        <w:t>4.</w:t>
      </w:r>
      <w:r w:rsidRPr="004B13C5">
        <w:tab/>
        <w:t xml:space="preserve">Tomalia, D.A., A.M. Naylor, and W.A. Goddard, </w:t>
      </w:r>
      <w:r w:rsidRPr="004B13C5">
        <w:rPr>
          <w:i/>
        </w:rPr>
        <w:t>Starburst Dendrimers: Molecular-Level Control of Size, Shape, Surface Chemistry, Topology, and Flexibility from Atoms to Macroscopic Matter.</w:t>
      </w:r>
      <w:r w:rsidRPr="004B13C5">
        <w:t xml:space="preserve"> Angewandte Chemie International Edition in English, 1990. </w:t>
      </w:r>
      <w:r w:rsidRPr="004B13C5">
        <w:rPr>
          <w:b/>
        </w:rPr>
        <w:t>29</w:t>
      </w:r>
      <w:r w:rsidRPr="004B13C5">
        <w:t>(2): p. 138-175.</w:t>
      </w:r>
    </w:p>
    <w:p w14:paraId="053634AB" w14:textId="77777777" w:rsidR="004B13C5" w:rsidRPr="004B13C5" w:rsidRDefault="004B13C5" w:rsidP="004B13C5">
      <w:pPr>
        <w:pStyle w:val="EndNoteBibliography"/>
        <w:ind w:left="720" w:hanging="720"/>
      </w:pPr>
      <w:r w:rsidRPr="004B13C5">
        <w:t>5.</w:t>
      </w:r>
      <w:r w:rsidRPr="004B13C5">
        <w:tab/>
        <w:t xml:space="preserve">Bouit, P.-A., et al., </w:t>
      </w:r>
      <w:r w:rsidRPr="004B13C5">
        <w:rPr>
          <w:i/>
        </w:rPr>
        <w:t>Dendron-decorated cyanine dyes for optical limiting applications in the range of telecommunication wavelengths.</w:t>
      </w:r>
      <w:r w:rsidRPr="004B13C5">
        <w:t xml:space="preserve"> New J. Chem., 2009. </w:t>
      </w:r>
      <w:r w:rsidRPr="004B13C5">
        <w:rPr>
          <w:b/>
        </w:rPr>
        <w:t>33</w:t>
      </w:r>
      <w:r w:rsidRPr="004B13C5">
        <w:t>(5): p. 964-968.</w:t>
      </w:r>
    </w:p>
    <w:p w14:paraId="17490863" w14:textId="77777777" w:rsidR="004B13C5" w:rsidRPr="004B13C5" w:rsidRDefault="004B13C5" w:rsidP="004B13C5">
      <w:pPr>
        <w:pStyle w:val="EndNoteBibliography"/>
        <w:ind w:left="720" w:hanging="720"/>
      </w:pPr>
      <w:r w:rsidRPr="004B13C5">
        <w:t>6.</w:t>
      </w:r>
      <w:r w:rsidRPr="004B13C5">
        <w:tab/>
        <w:t xml:space="preserve">Caminade, A.-M., A. Hameau, and J.-P. Majoral, </w:t>
      </w:r>
      <w:r w:rsidRPr="004B13C5">
        <w:rPr>
          <w:i/>
        </w:rPr>
        <w:t>Multicharged and/or Water-Soluble Fluorescent Dendrimers: Properties and Uses.</w:t>
      </w:r>
      <w:r w:rsidRPr="004B13C5">
        <w:t xml:space="preserve"> Chem.--Eur. J., 2009. </w:t>
      </w:r>
      <w:r w:rsidRPr="004B13C5">
        <w:rPr>
          <w:b/>
        </w:rPr>
        <w:t>15</w:t>
      </w:r>
      <w:r w:rsidRPr="004B13C5">
        <w:t>(37): p. 9270-9285.</w:t>
      </w:r>
    </w:p>
    <w:p w14:paraId="5D7C836D" w14:textId="77777777" w:rsidR="004B13C5" w:rsidRPr="004B13C5" w:rsidRDefault="004B13C5" w:rsidP="004B13C5">
      <w:pPr>
        <w:pStyle w:val="EndNoteBibliography"/>
        <w:ind w:left="720" w:hanging="720"/>
      </w:pPr>
      <w:r w:rsidRPr="004B13C5">
        <w:t>7.</w:t>
      </w:r>
      <w:r w:rsidRPr="004B13C5">
        <w:tab/>
        <w:t xml:space="preserve">Nakaya, K.-I.T., Toshiyuki; Shirataki, Yoshiaki; Shiozaki, Hisayoshi; Funabiki, Kazumasa; Shibata, Katsuyoshi; Matsui, Masaki., </w:t>
      </w:r>
      <w:r w:rsidRPr="004B13C5">
        <w:rPr>
          <w:i/>
        </w:rPr>
        <w:t>4-(2-Aminoethylamino)-7H-benz[de]benzimidazo[2,1-a ]isoquinoline-7-one as a highly sensitive fluorescent labeling reagent for carnitine.</w:t>
      </w:r>
      <w:r w:rsidRPr="004B13C5">
        <w:t xml:space="preserve"> Bulletin of the Chemical Society of Japan, 2001. </w:t>
      </w:r>
      <w:r w:rsidRPr="004B13C5">
        <w:rPr>
          <w:b/>
        </w:rPr>
        <w:t>74(1)</w:t>
      </w:r>
      <w:r w:rsidRPr="004B13C5">
        <w:t>: p. 173-177.</w:t>
      </w:r>
    </w:p>
    <w:p w14:paraId="5C5F44EA" w14:textId="77777777" w:rsidR="004B13C5" w:rsidRPr="004B13C5" w:rsidRDefault="004B13C5" w:rsidP="004B13C5">
      <w:pPr>
        <w:pStyle w:val="EndNoteBibliography"/>
        <w:ind w:left="720" w:hanging="720"/>
      </w:pPr>
      <w:r w:rsidRPr="004B13C5">
        <w:t>8.</w:t>
      </w:r>
      <w:r w:rsidRPr="004B13C5">
        <w:tab/>
        <w:t xml:space="preserve">Hayek, A., et al., </w:t>
      </w:r>
      <w:r w:rsidRPr="004B13C5">
        <w:rPr>
          <w:i/>
        </w:rPr>
        <w:t>Conjugation of a New Two-Photon Fluorophore to Poly(ethylenimine) for Gene Delivery Imaging.</w:t>
      </w:r>
      <w:r w:rsidRPr="004B13C5">
        <w:t xml:space="preserve"> Bioconjugate Chem., 2007. </w:t>
      </w:r>
      <w:r w:rsidRPr="004B13C5">
        <w:rPr>
          <w:b/>
        </w:rPr>
        <w:t>18</w:t>
      </w:r>
      <w:r w:rsidRPr="004B13C5">
        <w:t>(3): p. 844-851.</w:t>
      </w:r>
    </w:p>
    <w:p w14:paraId="347C2C86" w14:textId="77777777" w:rsidR="004B13C5" w:rsidRPr="004B13C5" w:rsidRDefault="004B13C5" w:rsidP="004B13C5">
      <w:pPr>
        <w:pStyle w:val="EndNoteBibliography"/>
        <w:ind w:left="720" w:hanging="720"/>
      </w:pPr>
      <w:r w:rsidRPr="004B13C5">
        <w:t>9.</w:t>
      </w:r>
      <w:r w:rsidRPr="004B13C5">
        <w:tab/>
        <w:t xml:space="preserve">Talanov, V.S., et al., </w:t>
      </w:r>
      <w:r w:rsidRPr="004B13C5">
        <w:rPr>
          <w:i/>
        </w:rPr>
        <w:t>Dendrimer-Based Nanoprobe for Dual Modality Magnetic Resonance and Fluorescence Imaging.</w:t>
      </w:r>
      <w:r w:rsidRPr="004B13C5">
        <w:t xml:space="preserve"> Nano Lett., 2006. </w:t>
      </w:r>
      <w:r w:rsidRPr="004B13C5">
        <w:rPr>
          <w:b/>
        </w:rPr>
        <w:t>6</w:t>
      </w:r>
      <w:r w:rsidRPr="004B13C5">
        <w:t>(7): p. 1459-1463.</w:t>
      </w:r>
    </w:p>
    <w:p w14:paraId="06CA6AC2" w14:textId="77777777" w:rsidR="004B13C5" w:rsidRPr="004B13C5" w:rsidRDefault="004B13C5" w:rsidP="004B13C5">
      <w:pPr>
        <w:pStyle w:val="EndNoteBibliography"/>
        <w:ind w:left="720" w:hanging="720"/>
      </w:pPr>
      <w:r w:rsidRPr="004B13C5">
        <w:t>10.</w:t>
      </w:r>
      <w:r w:rsidRPr="004B13C5">
        <w:tab/>
        <w:t xml:space="preserve">Stewart, W.W., </w:t>
      </w:r>
      <w:r w:rsidRPr="004B13C5">
        <w:rPr>
          <w:i/>
        </w:rPr>
        <w:t>Synthesis of 3,6-disulfonated 4-aminonaphthalimides.</w:t>
      </w:r>
      <w:r w:rsidRPr="004B13C5">
        <w:t xml:space="preserve"> J. Am. Chem. Soc., 1981. </w:t>
      </w:r>
      <w:r w:rsidRPr="004B13C5">
        <w:rPr>
          <w:b/>
        </w:rPr>
        <w:t>103</w:t>
      </w:r>
      <w:r w:rsidRPr="004B13C5">
        <w:t>(25): p. 7615-20.</w:t>
      </w:r>
    </w:p>
    <w:p w14:paraId="09ED54BF" w14:textId="77777777" w:rsidR="004B13C5" w:rsidRPr="004B13C5" w:rsidRDefault="004B13C5" w:rsidP="004B13C5">
      <w:pPr>
        <w:pStyle w:val="EndNoteBibliography"/>
        <w:ind w:left="720" w:hanging="720"/>
      </w:pPr>
      <w:r w:rsidRPr="004B13C5">
        <w:t>11.</w:t>
      </w:r>
      <w:r w:rsidRPr="004B13C5">
        <w:tab/>
        <w:t xml:space="preserve">Bouche, C.M., et al., </w:t>
      </w:r>
      <w:r w:rsidRPr="004B13C5">
        <w:rPr>
          <w:i/>
        </w:rPr>
        <w:t>Side-chain electroluminescent polymers.</w:t>
      </w:r>
      <w:r w:rsidRPr="004B13C5">
        <w:t xml:space="preserve"> Synth. Met., 1996. </w:t>
      </w:r>
      <w:r w:rsidRPr="004B13C5">
        <w:rPr>
          <w:b/>
        </w:rPr>
        <w:t>81</w:t>
      </w:r>
      <w:r w:rsidRPr="004B13C5">
        <w:t>(2-3, 2nd Japan-France Joint Forum (JFJF'2) on Organic Materials and Optoelectronic Devices, 1995): p. 191-195.</w:t>
      </w:r>
    </w:p>
    <w:p w14:paraId="1B30112A" w14:textId="77777777" w:rsidR="004B13C5" w:rsidRPr="004B13C5" w:rsidRDefault="004B13C5" w:rsidP="004B13C5">
      <w:pPr>
        <w:pStyle w:val="EndNoteBibliography"/>
        <w:ind w:left="720" w:hanging="720"/>
      </w:pPr>
      <w:r w:rsidRPr="004B13C5">
        <w:t>12.</w:t>
      </w:r>
      <w:r w:rsidRPr="004B13C5">
        <w:tab/>
        <w:t xml:space="preserve">Morgado, J., et al., </w:t>
      </w:r>
      <w:r w:rsidRPr="004B13C5">
        <w:rPr>
          <w:i/>
        </w:rPr>
        <w:t>4-AcNI - a new polymer for light-emitting diodes.</w:t>
      </w:r>
      <w:r w:rsidRPr="004B13C5">
        <w:t xml:space="preserve"> Synth. Met., 1998. </w:t>
      </w:r>
      <w:r w:rsidRPr="004B13C5">
        <w:rPr>
          <w:b/>
        </w:rPr>
        <w:t>95</w:t>
      </w:r>
      <w:r w:rsidRPr="004B13C5">
        <w:t>(2): p. 113-117.</w:t>
      </w:r>
    </w:p>
    <w:p w14:paraId="2B6B5838" w14:textId="77777777" w:rsidR="004B13C5" w:rsidRPr="004B13C5" w:rsidRDefault="004B13C5" w:rsidP="004B13C5">
      <w:pPr>
        <w:pStyle w:val="EndNoteBibliography"/>
        <w:ind w:left="720" w:hanging="720"/>
      </w:pPr>
      <w:r w:rsidRPr="004B13C5">
        <w:t>13.</w:t>
      </w:r>
      <w:r w:rsidRPr="004B13C5">
        <w:tab/>
        <w:t xml:space="preserve">Zhu, W., et al., </w:t>
      </w:r>
      <w:r w:rsidRPr="004B13C5">
        <w:rPr>
          <w:i/>
        </w:rPr>
        <w:t>Luminescent properties of copolymeric dyad compounds containing 1,8-naphthalimide and 1,3,4-oxadiazole.</w:t>
      </w:r>
      <w:r w:rsidRPr="004B13C5">
        <w:t xml:space="preserve"> Synth. Met., 1998. </w:t>
      </w:r>
      <w:r w:rsidRPr="004B13C5">
        <w:rPr>
          <w:b/>
        </w:rPr>
        <w:t>96</w:t>
      </w:r>
      <w:r w:rsidRPr="004B13C5">
        <w:t>(2): p. 151-154.</w:t>
      </w:r>
    </w:p>
    <w:p w14:paraId="151A9EF6" w14:textId="77777777" w:rsidR="004B13C5" w:rsidRPr="004B13C5" w:rsidRDefault="004B13C5" w:rsidP="004B13C5">
      <w:pPr>
        <w:pStyle w:val="EndNoteBibliography"/>
        <w:ind w:left="720" w:hanging="720"/>
      </w:pPr>
      <w:r w:rsidRPr="004B13C5">
        <w:t>14.</w:t>
      </w:r>
      <w:r w:rsidRPr="004B13C5">
        <w:tab/>
        <w:t xml:space="preserve">Tian, H., et al., </w:t>
      </w:r>
      <w:r w:rsidRPr="004B13C5">
        <w:rPr>
          <w:i/>
        </w:rPr>
        <w:t>Positive and negative fluorescent imaging induced by naphthalimide polymers.</w:t>
      </w:r>
      <w:r w:rsidRPr="004B13C5">
        <w:t xml:space="preserve"> J. Mater. Chem., 2002. </w:t>
      </w:r>
      <w:r w:rsidRPr="004B13C5">
        <w:rPr>
          <w:b/>
        </w:rPr>
        <w:t>12</w:t>
      </w:r>
      <w:r w:rsidRPr="004B13C5">
        <w:t>(5): p. 1262-1267.</w:t>
      </w:r>
    </w:p>
    <w:p w14:paraId="2525E4C1" w14:textId="77777777" w:rsidR="004B13C5" w:rsidRPr="004B13C5" w:rsidRDefault="004B13C5" w:rsidP="004B13C5">
      <w:pPr>
        <w:pStyle w:val="EndNoteBibliography"/>
        <w:ind w:left="720" w:hanging="720"/>
      </w:pPr>
      <w:r w:rsidRPr="004B13C5">
        <w:t>15.</w:t>
      </w:r>
      <w:r w:rsidRPr="004B13C5">
        <w:tab/>
        <w:t xml:space="preserve">Grabchev, I., J.M. Chovelon, and X. Qian, </w:t>
      </w:r>
      <w:r w:rsidRPr="004B13C5">
        <w:rPr>
          <w:i/>
        </w:rPr>
        <w:t>A copolymer of 4-N,N-dimethylaminoethylene-N-allyl-1,8-naphthalimide with methylmethacrylate as a selective fluorescent chemosensor in homogeneous systems for metal cations.</w:t>
      </w:r>
      <w:r w:rsidRPr="004B13C5">
        <w:t xml:space="preserve"> J. Photochem. Photobiol., A, 2003. </w:t>
      </w:r>
      <w:r w:rsidRPr="004B13C5">
        <w:rPr>
          <w:b/>
        </w:rPr>
        <w:t>158</w:t>
      </w:r>
      <w:r w:rsidRPr="004B13C5">
        <w:t>(1): p. 37-43.</w:t>
      </w:r>
    </w:p>
    <w:p w14:paraId="0D4267B0" w14:textId="77777777" w:rsidR="004B13C5" w:rsidRPr="004B13C5" w:rsidRDefault="004B13C5" w:rsidP="004B13C5">
      <w:pPr>
        <w:pStyle w:val="EndNoteBibliography"/>
        <w:ind w:left="720" w:hanging="720"/>
      </w:pPr>
      <w:r w:rsidRPr="004B13C5">
        <w:t>16.</w:t>
      </w:r>
      <w:r w:rsidRPr="004B13C5">
        <w:tab/>
        <w:t xml:space="preserve">Grabchev, I., J.-M. Chovelon, and X. Qian, </w:t>
      </w:r>
      <w:r w:rsidRPr="004B13C5">
        <w:rPr>
          <w:i/>
        </w:rPr>
        <w:t>A polyamidoamine dendrimer with peripheral 1,8-naphthalimide groups capable of acting as a PET fluorescent sensor for metal cations.</w:t>
      </w:r>
      <w:r w:rsidRPr="004B13C5">
        <w:t xml:space="preserve"> New J. Chem., 2003. </w:t>
      </w:r>
      <w:r w:rsidRPr="004B13C5">
        <w:rPr>
          <w:b/>
        </w:rPr>
        <w:t>27</w:t>
      </w:r>
      <w:r w:rsidRPr="004B13C5">
        <w:t>(2): p. 337-340.</w:t>
      </w:r>
    </w:p>
    <w:p w14:paraId="48110A4D" w14:textId="77777777" w:rsidR="004B13C5" w:rsidRPr="004B13C5" w:rsidRDefault="004B13C5" w:rsidP="004B13C5">
      <w:pPr>
        <w:pStyle w:val="EndNoteBibliography"/>
        <w:ind w:left="720" w:hanging="720"/>
      </w:pPr>
      <w:r w:rsidRPr="004B13C5">
        <w:t>17.</w:t>
      </w:r>
      <w:r w:rsidRPr="004B13C5">
        <w:tab/>
        <w:t xml:space="preserve">Grabchev, I., et al., </w:t>
      </w:r>
      <w:r w:rsidRPr="004B13C5">
        <w:rPr>
          <w:i/>
        </w:rPr>
        <w:t>Novel heterogeneous PET fluorescent sensors selective for transition metal ions or protons: polymers regularly labeled with naphthalimide.</w:t>
      </w:r>
      <w:r w:rsidRPr="004B13C5">
        <w:t xml:space="preserve"> New J. Chem., 2002. </w:t>
      </w:r>
      <w:r w:rsidRPr="004B13C5">
        <w:rPr>
          <w:b/>
        </w:rPr>
        <w:t>26</w:t>
      </w:r>
      <w:r w:rsidRPr="004B13C5">
        <w:t>(7): p. 920-925.</w:t>
      </w:r>
    </w:p>
    <w:p w14:paraId="31491090" w14:textId="77777777" w:rsidR="004B13C5" w:rsidRPr="004B13C5" w:rsidRDefault="004B13C5" w:rsidP="004B13C5">
      <w:pPr>
        <w:pStyle w:val="EndNoteBibliography"/>
        <w:ind w:left="720" w:hanging="720"/>
      </w:pPr>
      <w:r w:rsidRPr="004B13C5">
        <w:lastRenderedPageBreak/>
        <w:t>18.</w:t>
      </w:r>
      <w:r w:rsidRPr="004B13C5">
        <w:tab/>
        <w:t xml:space="preserve">Tian, H., et al., </w:t>
      </w:r>
      <w:r w:rsidRPr="004B13C5">
        <w:rPr>
          <w:i/>
        </w:rPr>
        <w:t>Two-path photoinduced electron transfer in naphthalimide-based model compound.</w:t>
      </w:r>
      <w:r w:rsidRPr="004B13C5">
        <w:t xml:space="preserve"> J. Chem. Soc., Perkin Trans. 2, 1999(3): p. 545-550.</w:t>
      </w:r>
    </w:p>
    <w:p w14:paraId="00366241" w14:textId="77777777" w:rsidR="004B13C5" w:rsidRPr="004B13C5" w:rsidRDefault="004B13C5" w:rsidP="004B13C5">
      <w:pPr>
        <w:pStyle w:val="EndNoteBibliography"/>
        <w:ind w:left="720" w:hanging="720"/>
      </w:pPr>
      <w:r w:rsidRPr="004B13C5">
        <w:t>19.</w:t>
      </w:r>
      <w:r w:rsidRPr="004B13C5">
        <w:tab/>
        <w:t xml:space="preserve">Gunnlaugsson, T., et al., </w:t>
      </w:r>
      <w:r w:rsidRPr="004B13C5">
        <w:rPr>
          <w:i/>
        </w:rPr>
        <w:t>Towards the development of controllable and reversible "on-off" luminescence switching in soft-matter; synthesis and spectroscopic investigation of 1,8-naphthalimide-based PET (photoinduced electron transfer) chemosensors for pH in water-permeable hydrogels.</w:t>
      </w:r>
      <w:r w:rsidRPr="004B13C5">
        <w:t xml:space="preserve"> ARKIVOC (Gainesville, FL, U. S.), 2003(7): p. 216-228.</w:t>
      </w:r>
    </w:p>
    <w:p w14:paraId="37CABA5A" w14:textId="77777777" w:rsidR="004B13C5" w:rsidRPr="004B13C5" w:rsidRDefault="004B13C5" w:rsidP="004B13C5">
      <w:pPr>
        <w:pStyle w:val="EndNoteBibliography"/>
        <w:ind w:left="720" w:hanging="720"/>
      </w:pPr>
      <w:r w:rsidRPr="004B13C5">
        <w:t>20.</w:t>
      </w:r>
      <w:r w:rsidRPr="004B13C5">
        <w:tab/>
        <w:t xml:space="preserve">Poteau, X., et al., </w:t>
      </w:r>
      <w:r w:rsidRPr="004B13C5">
        <w:rPr>
          <w:i/>
        </w:rPr>
        <w:t>Fluorescence switching in 4-amino-1,8-naphthalimides: "on-off-on" operation controlled by solvent and cations.</w:t>
      </w:r>
      <w:r w:rsidRPr="004B13C5">
        <w:t xml:space="preserve"> Dyes Pigm., 2000. </w:t>
      </w:r>
      <w:r w:rsidRPr="004B13C5">
        <w:rPr>
          <w:b/>
        </w:rPr>
        <w:t>47</w:t>
      </w:r>
      <w:r w:rsidRPr="004B13C5">
        <w:t>(1-2): p. 91-105.</w:t>
      </w:r>
    </w:p>
    <w:p w14:paraId="7542E298" w14:textId="77777777" w:rsidR="004B13C5" w:rsidRPr="004B13C5" w:rsidRDefault="004B13C5" w:rsidP="004B13C5">
      <w:pPr>
        <w:pStyle w:val="EndNoteBibliography"/>
        <w:ind w:left="720" w:hanging="720"/>
      </w:pPr>
      <w:r w:rsidRPr="004B13C5">
        <w:t>21.</w:t>
      </w:r>
      <w:r w:rsidRPr="004B13C5">
        <w:tab/>
        <w:t xml:space="preserve">Jia, L., et al., </w:t>
      </w:r>
      <w:r w:rsidRPr="004B13C5">
        <w:rPr>
          <w:i/>
        </w:rPr>
        <w:t>A novel chromatism switcher with double receptors selectively for Ag+ in neutral aqueous solution: 4,5-diaminoalkeneamino-N-alkyl-l,8-naphthalimides.</w:t>
      </w:r>
      <w:r w:rsidRPr="004B13C5">
        <w:t xml:space="preserve"> Tetrahedron Lett., 2004. </w:t>
      </w:r>
      <w:r w:rsidRPr="004B13C5">
        <w:rPr>
          <w:b/>
        </w:rPr>
        <w:t>45</w:t>
      </w:r>
      <w:r w:rsidRPr="004B13C5">
        <w:t>(20): p. 3969-3973.</w:t>
      </w:r>
    </w:p>
    <w:p w14:paraId="6FA0AA91" w14:textId="77777777" w:rsidR="004B13C5" w:rsidRPr="004B13C5" w:rsidRDefault="004B13C5" w:rsidP="004B13C5">
      <w:pPr>
        <w:pStyle w:val="EndNoteBibliography"/>
        <w:ind w:left="720" w:hanging="720"/>
      </w:pPr>
      <w:r w:rsidRPr="004B13C5">
        <w:t>22.</w:t>
      </w:r>
      <w:r w:rsidRPr="004B13C5">
        <w:tab/>
        <w:t xml:space="preserve">Chanh, T.C., et al., </w:t>
      </w:r>
      <w:r w:rsidRPr="004B13C5">
        <w:rPr>
          <w:i/>
        </w:rPr>
        <w:t>Inhibition of retrovirus-induced syncytium formation by photoproducts of a brominated 1,8-naphthalimide compound.</w:t>
      </w:r>
      <w:r w:rsidRPr="004B13C5">
        <w:t xml:space="preserve"> Antiviral Res., 1994. </w:t>
      </w:r>
      <w:r w:rsidRPr="004B13C5">
        <w:rPr>
          <w:b/>
        </w:rPr>
        <w:t>25</w:t>
      </w:r>
      <w:r w:rsidRPr="004B13C5">
        <w:t>(2): p. 133-46.</w:t>
      </w:r>
    </w:p>
    <w:p w14:paraId="4A5A4E40" w14:textId="77777777" w:rsidR="004B13C5" w:rsidRPr="004B13C5" w:rsidRDefault="004B13C5" w:rsidP="004B13C5">
      <w:pPr>
        <w:pStyle w:val="EndNoteBibliography"/>
        <w:ind w:left="720" w:hanging="720"/>
      </w:pPr>
      <w:r w:rsidRPr="004B13C5">
        <w:t>23.</w:t>
      </w:r>
      <w:r w:rsidRPr="004B13C5">
        <w:tab/>
        <w:t xml:space="preserve">Chang, S.C., et al., </w:t>
      </w:r>
      <w:r w:rsidRPr="004B13C5">
        <w:rPr>
          <w:i/>
        </w:rPr>
        <w:t>4-Alkylamino-3-bromo-N-alkyl-1,8-naphthalimides: new photochemically activatable antiviral compounds.</w:t>
      </w:r>
      <w:r w:rsidRPr="004B13C5">
        <w:t xml:space="preserve"> Bioorg. Med. Chem. Lett., 1993. </w:t>
      </w:r>
      <w:r w:rsidRPr="004B13C5">
        <w:rPr>
          <w:b/>
        </w:rPr>
        <w:t>3</w:t>
      </w:r>
      <w:r w:rsidRPr="004B13C5">
        <w:t>(4): p. 555-6.</w:t>
      </w:r>
    </w:p>
    <w:p w14:paraId="08B389EA" w14:textId="77777777" w:rsidR="004B13C5" w:rsidRPr="004B13C5" w:rsidRDefault="004B13C5" w:rsidP="004B13C5">
      <w:pPr>
        <w:pStyle w:val="EndNoteBibliography"/>
        <w:ind w:left="720" w:hanging="720"/>
      </w:pPr>
      <w:r w:rsidRPr="004B13C5">
        <w:t>24.</w:t>
      </w:r>
      <w:r w:rsidRPr="004B13C5">
        <w:tab/>
        <w:t xml:space="preserve">Chang, S.-C., R.E. Utecht, and D.E. Lewis, </w:t>
      </w:r>
      <w:r w:rsidRPr="004B13C5">
        <w:rPr>
          <w:i/>
        </w:rPr>
        <w:t>Synthesis and bromination of 4-alkylamino-N-alkyl-1,8-naphthalimides.</w:t>
      </w:r>
      <w:r w:rsidRPr="004B13C5">
        <w:t xml:space="preserve"> Dyes Pigm., 1999. </w:t>
      </w:r>
      <w:r w:rsidRPr="004B13C5">
        <w:rPr>
          <w:b/>
        </w:rPr>
        <w:t>43</w:t>
      </w:r>
      <w:r w:rsidRPr="004B13C5">
        <w:t>(2): p. 83-94.</w:t>
      </w:r>
    </w:p>
    <w:p w14:paraId="34BA8C61" w14:textId="77777777" w:rsidR="004B13C5" w:rsidRPr="004B13C5" w:rsidRDefault="004B13C5" w:rsidP="004B13C5">
      <w:pPr>
        <w:pStyle w:val="EndNoteBibliography"/>
        <w:ind w:left="720" w:hanging="720"/>
      </w:pPr>
      <w:r w:rsidRPr="004B13C5">
        <w:t>25.</w:t>
      </w:r>
      <w:r w:rsidRPr="004B13C5">
        <w:tab/>
        <w:t xml:space="preserve">Lewis, D.E., et al., </w:t>
      </w:r>
      <w:r w:rsidRPr="004B13C5">
        <w:rPr>
          <w:i/>
        </w:rPr>
        <w:t>Nonazo naphthalimide dyes, their preparation, and their uses</w:t>
      </w:r>
      <w:r w:rsidRPr="004B13C5">
        <w:t>. 1993, (Microbiomed Corp., USA). Application: US</w:t>
      </w:r>
    </w:p>
    <w:p w14:paraId="159795D3" w14:textId="77777777" w:rsidR="004B13C5" w:rsidRPr="004B13C5" w:rsidRDefault="004B13C5" w:rsidP="004B13C5">
      <w:pPr>
        <w:pStyle w:val="EndNoteBibliography"/>
        <w:ind w:left="720" w:hanging="720"/>
      </w:pPr>
      <w:r w:rsidRPr="004B13C5">
        <w:t>US. p. 46 pp.</w:t>
      </w:r>
    </w:p>
    <w:p w14:paraId="41F46F80" w14:textId="77777777" w:rsidR="004B13C5" w:rsidRPr="004B13C5" w:rsidRDefault="004B13C5" w:rsidP="004B13C5">
      <w:pPr>
        <w:pStyle w:val="EndNoteBibliography"/>
        <w:ind w:left="720" w:hanging="720"/>
      </w:pPr>
      <w:r w:rsidRPr="004B13C5">
        <w:t>26.</w:t>
      </w:r>
      <w:r w:rsidRPr="004B13C5">
        <w:tab/>
        <w:t xml:space="preserve">Baughman, R.G., et al., </w:t>
      </w:r>
      <w:r w:rsidRPr="004B13C5">
        <w:rPr>
          <w:i/>
        </w:rPr>
        <w:t>Two related potent antiviral compounds: 3-bromo-N-butyl-4-butylamino-1,8-naphthalenedicarboximide (1) and 4-amino-3-bromo-N-butyl-1,8-naphthalenedicarboximide (2).</w:t>
      </w:r>
      <w:r w:rsidRPr="004B13C5">
        <w:t xml:space="preserve"> Acta Crystallogr., Sect. C Cryst. Struct. Commun., 1995. </w:t>
      </w:r>
      <w:r w:rsidRPr="004B13C5">
        <w:rPr>
          <w:b/>
        </w:rPr>
        <w:t>C51</w:t>
      </w:r>
      <w:r w:rsidRPr="004B13C5">
        <w:t>(6): p. 1189-93.</w:t>
      </w:r>
    </w:p>
    <w:p w14:paraId="34C22C9A" w14:textId="77777777" w:rsidR="004B13C5" w:rsidRPr="004B13C5" w:rsidRDefault="004B13C5" w:rsidP="004B13C5">
      <w:pPr>
        <w:pStyle w:val="EndNoteBibliography"/>
        <w:ind w:left="720" w:hanging="720"/>
      </w:pPr>
      <w:r w:rsidRPr="004B13C5">
        <w:t>27.</w:t>
      </w:r>
      <w:r w:rsidRPr="004B13C5">
        <w:tab/>
        <w:t xml:space="preserve">Tao, Z.-F. and X. Qian, </w:t>
      </w:r>
      <w:r w:rsidRPr="004B13C5">
        <w:rPr>
          <w:i/>
        </w:rPr>
        <w:t>Naphthalimide hydroperoxides as photonucleases: substituent effects and structural basis.</w:t>
      </w:r>
      <w:r w:rsidRPr="004B13C5">
        <w:t xml:space="preserve"> Dyes Pigm., 1999. </w:t>
      </w:r>
      <w:r w:rsidRPr="004B13C5">
        <w:rPr>
          <w:b/>
        </w:rPr>
        <w:t>43</w:t>
      </w:r>
      <w:r w:rsidRPr="004B13C5">
        <w:t>(2): p. 139-145.</w:t>
      </w:r>
    </w:p>
    <w:p w14:paraId="636E42B2" w14:textId="77777777" w:rsidR="004B13C5" w:rsidRPr="004B13C5" w:rsidRDefault="004B13C5" w:rsidP="004B13C5">
      <w:pPr>
        <w:pStyle w:val="EndNoteBibliography"/>
        <w:ind w:left="720" w:hanging="720"/>
      </w:pPr>
      <w:r w:rsidRPr="004B13C5">
        <w:t>28.</w:t>
      </w:r>
      <w:r w:rsidRPr="004B13C5">
        <w:tab/>
        <w:t xml:space="preserve">Esfand, R. and D.A. Tomalia, </w:t>
      </w:r>
      <w:r w:rsidRPr="004B13C5">
        <w:rPr>
          <w:i/>
        </w:rPr>
        <w:t>Poly(amidoamine) (PAMAM) dendrimers: from biomimicry to drug delivery and biomedical applications.</w:t>
      </w:r>
      <w:r w:rsidRPr="004B13C5">
        <w:t xml:space="preserve"> Drug Discovery Today, 2001. </w:t>
      </w:r>
      <w:r w:rsidRPr="004B13C5">
        <w:rPr>
          <w:b/>
        </w:rPr>
        <w:t>6</w:t>
      </w:r>
      <w:r w:rsidRPr="004B13C5">
        <w:t>(8): p. 427-436.</w:t>
      </w:r>
    </w:p>
    <w:p w14:paraId="08634664" w14:textId="77777777" w:rsidR="004B13C5" w:rsidRPr="004B13C5" w:rsidRDefault="004B13C5" w:rsidP="004B13C5">
      <w:pPr>
        <w:pStyle w:val="EndNoteBibliography"/>
        <w:ind w:left="720" w:hanging="720"/>
      </w:pPr>
      <w:r w:rsidRPr="004B13C5">
        <w:t>29.</w:t>
      </w:r>
      <w:r w:rsidRPr="004B13C5">
        <w:tab/>
        <w:t xml:space="preserve">Wiwattanapatapee, R., et al., </w:t>
      </w:r>
      <w:r w:rsidRPr="004B13C5">
        <w:rPr>
          <w:i/>
        </w:rPr>
        <w:t>Anionic PAMAM dendrimers rapidly cross adult rat intestine in vitro: a potential oral delivery system?</w:t>
      </w:r>
      <w:r w:rsidRPr="004B13C5">
        <w:t xml:space="preserve"> Pharm. Res., 2000. </w:t>
      </w:r>
      <w:r w:rsidRPr="004B13C5">
        <w:rPr>
          <w:b/>
        </w:rPr>
        <w:t>17</w:t>
      </w:r>
      <w:r w:rsidRPr="004B13C5">
        <w:t>(8): p. 991-998.</w:t>
      </w:r>
    </w:p>
    <w:p w14:paraId="05B250A8" w14:textId="77777777" w:rsidR="004B13C5" w:rsidRPr="004B13C5" w:rsidRDefault="004B13C5" w:rsidP="004B13C5">
      <w:pPr>
        <w:pStyle w:val="EndNoteBibliography"/>
        <w:ind w:left="720" w:hanging="720"/>
      </w:pPr>
      <w:r w:rsidRPr="004B13C5">
        <w:t>30.</w:t>
      </w:r>
      <w:r w:rsidRPr="004B13C5">
        <w:tab/>
        <w:t xml:space="preserve">El-Sayed, M., et al., </w:t>
      </w:r>
      <w:r w:rsidRPr="004B13C5">
        <w:rPr>
          <w:i/>
        </w:rPr>
        <w:t>Transepithelial transport of poly(amidoamine) dendrimers across Caco-2 cell monolayers.</w:t>
      </w:r>
      <w:r w:rsidRPr="004B13C5">
        <w:t xml:space="preserve"> J. Controlled Release, 2002. </w:t>
      </w:r>
      <w:r w:rsidRPr="004B13C5">
        <w:rPr>
          <w:b/>
        </w:rPr>
        <w:t>81</w:t>
      </w:r>
      <w:r w:rsidRPr="004B13C5">
        <w:t>(3): p. 355-365.</w:t>
      </w:r>
    </w:p>
    <w:p w14:paraId="67D9DE60" w14:textId="77777777" w:rsidR="004B13C5" w:rsidRPr="004B13C5" w:rsidRDefault="004B13C5" w:rsidP="004B13C5">
      <w:pPr>
        <w:pStyle w:val="EndNoteBibliography"/>
        <w:ind w:left="720" w:hanging="720"/>
      </w:pPr>
      <w:r w:rsidRPr="004B13C5">
        <w:t>31.</w:t>
      </w:r>
      <w:r w:rsidRPr="004B13C5">
        <w:tab/>
        <w:t xml:space="preserve">El-Sayed, M., et al., </w:t>
      </w:r>
      <w:r w:rsidRPr="004B13C5">
        <w:rPr>
          <w:i/>
        </w:rPr>
        <w:t>Influence of surface chemistry of poly(amidoamine) dendrimers on caco-2 cell monolayers.</w:t>
      </w:r>
      <w:r w:rsidRPr="004B13C5">
        <w:t xml:space="preserve"> J. Bioact. Compat. Polym., 2003. </w:t>
      </w:r>
      <w:r w:rsidRPr="004B13C5">
        <w:rPr>
          <w:b/>
        </w:rPr>
        <w:t>18</w:t>
      </w:r>
      <w:r w:rsidRPr="004B13C5">
        <w:t>(1): p. 7-22.</w:t>
      </w:r>
    </w:p>
    <w:p w14:paraId="3DEF81EA" w14:textId="77777777" w:rsidR="004B13C5" w:rsidRPr="004B13C5" w:rsidRDefault="004B13C5" w:rsidP="004B13C5">
      <w:pPr>
        <w:pStyle w:val="EndNoteBibliography"/>
        <w:ind w:left="720" w:hanging="720"/>
      </w:pPr>
      <w:r w:rsidRPr="004B13C5">
        <w:t>32.</w:t>
      </w:r>
      <w:r w:rsidRPr="004B13C5">
        <w:tab/>
        <w:t xml:space="preserve">Chiba, F., et al., </w:t>
      </w:r>
      <w:r w:rsidRPr="004B13C5">
        <w:rPr>
          <w:i/>
        </w:rPr>
        <w:t>Dendritic macromolecules as inhibitors to protein-protein binding.</w:t>
      </w:r>
      <w:r w:rsidRPr="004B13C5">
        <w:t xml:space="preserve"> Macromol. Symp., 2010. </w:t>
      </w:r>
      <w:r w:rsidRPr="004B13C5">
        <w:rPr>
          <w:b/>
        </w:rPr>
        <w:t>287</w:t>
      </w:r>
      <w:r w:rsidRPr="004B13C5">
        <w:t>(Macro- and Supramolecular Architectures and Materials): p. 37-41.</w:t>
      </w:r>
    </w:p>
    <w:p w14:paraId="626B6FEC" w14:textId="77777777" w:rsidR="004B13C5" w:rsidRPr="004B13C5" w:rsidRDefault="004B13C5" w:rsidP="004B13C5">
      <w:pPr>
        <w:pStyle w:val="EndNoteBibliography"/>
        <w:ind w:left="720" w:hanging="720"/>
      </w:pPr>
      <w:r w:rsidRPr="004B13C5">
        <w:t>33.</w:t>
      </w:r>
      <w:r w:rsidRPr="004B13C5">
        <w:tab/>
        <w:t xml:space="preserve">Malik, N., et al., </w:t>
      </w:r>
      <w:r w:rsidRPr="004B13C5">
        <w:rPr>
          <w:i/>
        </w:rPr>
        <w:t>Dendrimers: Relationship between structure and biocompatibility in vitro, and preliminary studies on the biodistribution of 125I-labeled polyamidoamine dendrimers in vivo.</w:t>
      </w:r>
      <w:r w:rsidRPr="004B13C5">
        <w:t xml:space="preserve"> J. Controlled Release, 2000. </w:t>
      </w:r>
      <w:r w:rsidRPr="004B13C5">
        <w:rPr>
          <w:b/>
        </w:rPr>
        <w:t>65</w:t>
      </w:r>
      <w:r w:rsidRPr="004B13C5">
        <w:t>(1-2): p. 133-148.</w:t>
      </w:r>
    </w:p>
    <w:p w14:paraId="5B83639B" w14:textId="77777777" w:rsidR="004B13C5" w:rsidRPr="004B13C5" w:rsidRDefault="004B13C5" w:rsidP="004B13C5">
      <w:pPr>
        <w:pStyle w:val="EndNoteBibliography"/>
        <w:ind w:left="720" w:hanging="720"/>
      </w:pPr>
      <w:r w:rsidRPr="004B13C5">
        <w:t>34.</w:t>
      </w:r>
      <w:r w:rsidRPr="004B13C5">
        <w:tab/>
        <w:t xml:space="preserve">Malik, N., et al., </w:t>
      </w:r>
      <w:r w:rsidRPr="004B13C5">
        <w:rPr>
          <w:i/>
        </w:rPr>
        <w:t>Dendrimers:: Relationship between structure and biocompatibility in vitro, and preliminary studies on the biodistribution of 125I-labelled polyamidoamine dendrimers in vivo.</w:t>
      </w:r>
      <w:r w:rsidRPr="004B13C5">
        <w:t xml:space="preserve"> J. Controlled Release, 2000. </w:t>
      </w:r>
      <w:r w:rsidRPr="004B13C5">
        <w:rPr>
          <w:b/>
        </w:rPr>
        <w:t>65</w:t>
      </w:r>
      <w:r w:rsidRPr="004B13C5">
        <w:t>(1-2): p. 133-148.</w:t>
      </w:r>
    </w:p>
    <w:p w14:paraId="512CCA3B" w14:textId="77777777" w:rsidR="004B13C5" w:rsidRPr="004B13C5" w:rsidRDefault="004B13C5" w:rsidP="004B13C5">
      <w:pPr>
        <w:pStyle w:val="EndNoteBibliography"/>
        <w:ind w:left="720" w:hanging="720"/>
      </w:pPr>
      <w:r w:rsidRPr="004B13C5">
        <w:lastRenderedPageBreak/>
        <w:t>35.</w:t>
      </w:r>
      <w:r w:rsidRPr="004B13C5">
        <w:tab/>
        <w:t xml:space="preserve">El-Sayed, M., et al., </w:t>
      </w:r>
      <w:r w:rsidRPr="004B13C5">
        <w:rPr>
          <w:i/>
        </w:rPr>
        <w:t>Transepithelial transport of poly(amidoamine) dendrimers across Caco-2 cell monolayers.</w:t>
      </w:r>
      <w:r w:rsidRPr="004B13C5">
        <w:t xml:space="preserve"> Journal of Controlled Release, 2002. </w:t>
      </w:r>
      <w:r w:rsidRPr="004B13C5">
        <w:rPr>
          <w:b/>
        </w:rPr>
        <w:t>81</w:t>
      </w:r>
      <w:r w:rsidRPr="004B13C5">
        <w:t>(3): p. 355-365.</w:t>
      </w:r>
    </w:p>
    <w:p w14:paraId="2BF30878" w14:textId="77777777" w:rsidR="004B13C5" w:rsidRPr="004B13C5" w:rsidRDefault="004B13C5" w:rsidP="004B13C5">
      <w:pPr>
        <w:pStyle w:val="EndNoteBibliography"/>
        <w:ind w:left="720" w:hanging="720"/>
      </w:pPr>
      <w:r w:rsidRPr="004B13C5">
        <w:t>36.</w:t>
      </w:r>
      <w:r w:rsidRPr="004B13C5">
        <w:tab/>
        <w:t xml:space="preserve">Jevprasesphant, R., et al., </w:t>
      </w:r>
      <w:r w:rsidRPr="004B13C5">
        <w:rPr>
          <w:i/>
        </w:rPr>
        <w:t>The influence of surface modification on the cytotoxicity of PAMAM dendrimers.</w:t>
      </w:r>
      <w:r w:rsidRPr="004B13C5">
        <w:t xml:space="preserve"> International Journal of Pharmaceutics, 2003. </w:t>
      </w:r>
      <w:r w:rsidRPr="004B13C5">
        <w:rPr>
          <w:b/>
        </w:rPr>
        <w:t>252</w:t>
      </w:r>
      <w:r w:rsidRPr="004B13C5">
        <w:t>(1–2): p. 263-266.</w:t>
      </w:r>
    </w:p>
    <w:p w14:paraId="7CB4BE72" w14:textId="77777777" w:rsidR="004B13C5" w:rsidRPr="004B13C5" w:rsidRDefault="004B13C5" w:rsidP="004B13C5">
      <w:pPr>
        <w:pStyle w:val="EndNoteBibliography"/>
        <w:ind w:left="720" w:hanging="720"/>
      </w:pPr>
      <w:r w:rsidRPr="004B13C5">
        <w:t>37.</w:t>
      </w:r>
      <w:r w:rsidRPr="004B13C5">
        <w:tab/>
        <w:t xml:space="preserve">King, A.S., I.K. Martin, and L.J. Twyman, </w:t>
      </w:r>
      <w:r w:rsidRPr="004B13C5">
        <w:rPr>
          <w:i/>
        </w:rPr>
        <w:t>Synthesis and aggregation of amine-cored polyamidoamine dendrons synthesised without invoking a protection/deprotection strategy.</w:t>
      </w:r>
      <w:r w:rsidRPr="004B13C5">
        <w:t xml:space="preserve"> Polym. Int., 2006. </w:t>
      </w:r>
      <w:r w:rsidRPr="004B13C5">
        <w:rPr>
          <w:b/>
        </w:rPr>
        <w:t>55</w:t>
      </w:r>
      <w:r w:rsidRPr="004B13C5">
        <w:t>(7): p. 798-807.</w:t>
      </w:r>
    </w:p>
    <w:p w14:paraId="7A9EBAD3" w14:textId="77777777" w:rsidR="004B13C5" w:rsidRPr="004B13C5" w:rsidRDefault="004B13C5" w:rsidP="004B13C5">
      <w:pPr>
        <w:pStyle w:val="EndNoteBibliography"/>
        <w:ind w:left="720" w:hanging="720"/>
      </w:pPr>
      <w:r w:rsidRPr="004B13C5">
        <w:t>38.</w:t>
      </w:r>
      <w:r w:rsidRPr="004B13C5">
        <w:tab/>
        <w:t xml:space="preserve">Brana, M.F., et al., </w:t>
      </w:r>
      <w:r w:rsidRPr="004B13C5">
        <w:rPr>
          <w:i/>
        </w:rPr>
        <w:t>Synthesis and antitumour activity of new dendritic polyamines-(imide-DNA-intercalator) conjugates: potent Lck inhibitors.</w:t>
      </w:r>
      <w:r w:rsidRPr="004B13C5">
        <w:t xml:space="preserve"> Eur. J. Med. Chem., 2002. </w:t>
      </w:r>
      <w:r w:rsidRPr="004B13C5">
        <w:rPr>
          <w:b/>
        </w:rPr>
        <w:t>37</w:t>
      </w:r>
      <w:r w:rsidRPr="004B13C5">
        <w:t>(7): p. 541-551.</w:t>
      </w:r>
    </w:p>
    <w:p w14:paraId="569809FE" w14:textId="77777777" w:rsidR="004B13C5" w:rsidRPr="004B13C5" w:rsidRDefault="004B13C5" w:rsidP="004B13C5">
      <w:pPr>
        <w:pStyle w:val="EndNoteBibliography"/>
        <w:ind w:left="720" w:hanging="720"/>
      </w:pPr>
      <w:r w:rsidRPr="004B13C5">
        <w:t>39.</w:t>
      </w:r>
      <w:r w:rsidRPr="004B13C5">
        <w:tab/>
        <w:t xml:space="preserve">El-Betany, A.M.M., et al., </w:t>
      </w:r>
      <w:r w:rsidRPr="004B13C5">
        <w:rPr>
          <w:i/>
        </w:rPr>
        <w:t>The synthesis and study of fluorescent PAMAM-based dendritic molecules.</w:t>
      </w:r>
      <w:r w:rsidRPr="004B13C5">
        <w:t xml:space="preserve"> Tetrahedron, 2013. </w:t>
      </w:r>
      <w:r w:rsidRPr="004B13C5">
        <w:rPr>
          <w:b/>
        </w:rPr>
        <w:t>69</w:t>
      </w:r>
      <w:r w:rsidRPr="004B13C5">
        <w:t>(39): p. 8439-8445.</w:t>
      </w:r>
    </w:p>
    <w:p w14:paraId="769F3142" w14:textId="77777777" w:rsidR="004B13C5" w:rsidRPr="004B13C5" w:rsidRDefault="004B13C5" w:rsidP="004B13C5">
      <w:pPr>
        <w:pStyle w:val="EndNoteBibliography"/>
        <w:ind w:left="720" w:hanging="720"/>
      </w:pPr>
      <w:r w:rsidRPr="004B13C5">
        <w:t>40.</w:t>
      </w:r>
      <w:r w:rsidRPr="004B13C5">
        <w:tab/>
        <w:t xml:space="preserve">Wang, D. and T. Imae, </w:t>
      </w:r>
      <w:r w:rsidRPr="004B13C5">
        <w:rPr>
          <w:i/>
        </w:rPr>
        <w:t>Fluorescence Emission from Dendrimers and Its pH Dependence.</w:t>
      </w:r>
      <w:r w:rsidRPr="004B13C5">
        <w:t xml:space="preserve"> J. Am. Chem. Soc., 2004. </w:t>
      </w:r>
      <w:r w:rsidRPr="004B13C5">
        <w:rPr>
          <w:b/>
        </w:rPr>
        <w:t>126</w:t>
      </w:r>
      <w:r w:rsidRPr="004B13C5">
        <w:t>(41): p. 13204-13205.</w:t>
      </w:r>
    </w:p>
    <w:p w14:paraId="281CB2F2" w14:textId="77777777" w:rsidR="004B13C5" w:rsidRPr="004B13C5" w:rsidRDefault="004B13C5" w:rsidP="004B13C5">
      <w:pPr>
        <w:pStyle w:val="EndNoteBibliography"/>
        <w:ind w:left="720" w:hanging="720"/>
      </w:pPr>
      <w:r w:rsidRPr="004B13C5">
        <w:t>41.</w:t>
      </w:r>
      <w:r w:rsidRPr="004B13C5">
        <w:tab/>
        <w:t xml:space="preserve">Wang, B.-B., et al., </w:t>
      </w:r>
      <w:r w:rsidRPr="004B13C5">
        <w:rPr>
          <w:i/>
        </w:rPr>
        <w:t>Poly(amidoamine) dendrimers with phenyl shells: fluorescence and aggregation behavior.</w:t>
      </w:r>
      <w:r w:rsidRPr="004B13C5">
        <w:t xml:space="preserve"> Polymer, 2004. </w:t>
      </w:r>
      <w:r w:rsidRPr="004B13C5">
        <w:rPr>
          <w:b/>
        </w:rPr>
        <w:t>45</w:t>
      </w:r>
      <w:r w:rsidRPr="004B13C5">
        <w:t>(25): p. 8395-8402.</w:t>
      </w:r>
    </w:p>
    <w:p w14:paraId="3EEE2F11" w14:textId="77777777" w:rsidR="004B13C5" w:rsidRPr="004B13C5" w:rsidRDefault="004B13C5" w:rsidP="004B13C5">
      <w:pPr>
        <w:pStyle w:val="EndNoteBibliography"/>
        <w:ind w:left="720" w:hanging="720"/>
      </w:pPr>
      <w:r w:rsidRPr="004B13C5">
        <w:t>42.</w:t>
      </w:r>
      <w:r w:rsidRPr="004B13C5">
        <w:tab/>
        <w:t xml:space="preserve">Bányai, I., et al., </w:t>
      </w:r>
      <w:r w:rsidRPr="004B13C5">
        <w:rPr>
          <w:i/>
        </w:rPr>
        <w:t>Self-diffusion of water and poly(amidoamine) dendrimers in dilute aqueous solutions.</w:t>
      </w:r>
      <w:r w:rsidRPr="004B13C5">
        <w:t xml:space="preserve"> Soft Matter, 2013. </w:t>
      </w:r>
      <w:r w:rsidRPr="004B13C5">
        <w:rPr>
          <w:b/>
        </w:rPr>
        <w:t>9</w:t>
      </w:r>
      <w:r w:rsidRPr="004B13C5">
        <w:t>(5): p. 1645-1655.</w:t>
      </w:r>
    </w:p>
    <w:p w14:paraId="2AE2D8D3" w14:textId="77777777" w:rsidR="004B13C5" w:rsidRPr="004B13C5" w:rsidRDefault="004B13C5" w:rsidP="004B13C5">
      <w:pPr>
        <w:pStyle w:val="EndNoteBibliography"/>
        <w:ind w:left="720" w:hanging="720"/>
      </w:pPr>
      <w:r w:rsidRPr="004B13C5">
        <w:t>43.</w:t>
      </w:r>
      <w:r w:rsidRPr="004B13C5">
        <w:tab/>
        <w:t xml:space="preserve">Davies, J.A. and P.C. Griffiths, </w:t>
      </w:r>
      <w:r w:rsidRPr="004B13C5">
        <w:rPr>
          <w:i/>
        </w:rPr>
        <w:t>A Phenomenological Approach to Separating the Effects of Obstruction and Binding for the Diffusion of Small Molecules in Polymer Solutions.</w:t>
      </w:r>
      <w:r w:rsidRPr="004B13C5">
        <w:t xml:space="preserve"> Macromolecules, 2003. </w:t>
      </w:r>
      <w:r w:rsidRPr="004B13C5">
        <w:rPr>
          <w:b/>
        </w:rPr>
        <w:t>36</w:t>
      </w:r>
      <w:r w:rsidRPr="004B13C5">
        <w:t>(3): p. 950-952.</w:t>
      </w:r>
    </w:p>
    <w:p w14:paraId="1F8EB3D1" w14:textId="77777777" w:rsidR="004B13C5" w:rsidRPr="004B13C5" w:rsidRDefault="004B13C5" w:rsidP="004B13C5">
      <w:pPr>
        <w:pStyle w:val="EndNoteBibliography"/>
        <w:ind w:left="720" w:hanging="720"/>
      </w:pPr>
      <w:r w:rsidRPr="004B13C5">
        <w:t>44.</w:t>
      </w:r>
      <w:r w:rsidRPr="004B13C5">
        <w:tab/>
        <w:t>Stokes, G., Cambridge Philos.Trans.1851,9,8-106.Reprinted in Mathematical and Physical Papers, 2nd ed.; Johnson Reprint Corp.: New York, 1996; Vol. 3, p 1.</w:t>
      </w:r>
    </w:p>
    <w:p w14:paraId="3085630A" w14:textId="77777777" w:rsidR="004B13C5" w:rsidRPr="004B13C5" w:rsidRDefault="004B13C5" w:rsidP="004B13C5">
      <w:pPr>
        <w:pStyle w:val="EndNoteBibliography"/>
        <w:ind w:left="720" w:hanging="720"/>
      </w:pPr>
      <w:r w:rsidRPr="004B13C5">
        <w:t>45.</w:t>
      </w:r>
      <w:r w:rsidRPr="004B13C5">
        <w:tab/>
        <w:t xml:space="preserve">Jackson, C.L., et al., </w:t>
      </w:r>
      <w:r w:rsidRPr="004B13C5">
        <w:rPr>
          <w:i/>
        </w:rPr>
        <w:t>Visualization of Dendrimer Molecules by Transmission Electron Microscopy (TEM):  Staining Methods and Cryo-TEM of Vitrified Solutions.</w:t>
      </w:r>
      <w:r w:rsidRPr="004B13C5">
        <w:t xml:space="preserve"> Macromolecules, 1998. </w:t>
      </w:r>
      <w:r w:rsidRPr="004B13C5">
        <w:rPr>
          <w:b/>
        </w:rPr>
        <w:t>31</w:t>
      </w:r>
      <w:r w:rsidRPr="004B13C5">
        <w:t>(18): p. 6259-6265.</w:t>
      </w:r>
    </w:p>
    <w:p w14:paraId="097A2CD1" w14:textId="77777777" w:rsidR="004B13C5" w:rsidRPr="004B13C5" w:rsidRDefault="004B13C5" w:rsidP="004B13C5">
      <w:pPr>
        <w:pStyle w:val="EndNoteBibliography"/>
        <w:ind w:left="720" w:hanging="720"/>
      </w:pPr>
      <w:r w:rsidRPr="004B13C5">
        <w:t>46.</w:t>
      </w:r>
      <w:r w:rsidRPr="004B13C5">
        <w:tab/>
        <w:t xml:space="preserve">Uppuluri, S., et al., </w:t>
      </w:r>
      <w:r w:rsidRPr="004B13C5">
        <w:rPr>
          <w:i/>
        </w:rPr>
        <w:t>Rheology of Dendrimers. I. Newtonian Flow Behavior of Medium and Highly Concentrated Solutions of Polyamidoamine (PAMAM) Dendrimers in Ethylenediamine (EDA) Solvent.</w:t>
      </w:r>
      <w:r w:rsidRPr="004B13C5">
        <w:t xml:space="preserve"> Macromolecules, 1998. </w:t>
      </w:r>
      <w:r w:rsidRPr="004B13C5">
        <w:rPr>
          <w:b/>
        </w:rPr>
        <w:t>31</w:t>
      </w:r>
      <w:r w:rsidRPr="004B13C5">
        <w:t>(14): p. 4498-4510.</w:t>
      </w:r>
    </w:p>
    <w:p w14:paraId="48F35248" w14:textId="77777777" w:rsidR="004B13C5" w:rsidRPr="004B13C5" w:rsidRDefault="004B13C5" w:rsidP="004B13C5">
      <w:pPr>
        <w:pStyle w:val="EndNoteBibliography"/>
        <w:ind w:left="720" w:hanging="720"/>
      </w:pPr>
      <w:r w:rsidRPr="004B13C5">
        <w:t>47.</w:t>
      </w:r>
      <w:r w:rsidRPr="004B13C5">
        <w:tab/>
        <w:t xml:space="preserve">Fritzinger, B. and U. Scheler, </w:t>
      </w:r>
      <w:r w:rsidRPr="004B13C5">
        <w:rPr>
          <w:i/>
        </w:rPr>
        <w:t>Scaling Behaviour of PAMAM Dendrimers Determined by Diffusion NMR.</w:t>
      </w:r>
      <w:r w:rsidRPr="004B13C5">
        <w:t xml:space="preserve"> Macromolecular Chemistry and Physics, 2005. </w:t>
      </w:r>
      <w:r w:rsidRPr="004B13C5">
        <w:rPr>
          <w:b/>
        </w:rPr>
        <w:t>206</w:t>
      </w:r>
      <w:r w:rsidRPr="004B13C5">
        <w:t>(13): p. 1288-1291.</w:t>
      </w:r>
    </w:p>
    <w:p w14:paraId="7E25D498" w14:textId="77777777" w:rsidR="004B13C5" w:rsidRPr="004B13C5" w:rsidRDefault="004B13C5" w:rsidP="004B13C5">
      <w:pPr>
        <w:pStyle w:val="EndNoteBibliography"/>
        <w:ind w:left="720" w:hanging="720"/>
      </w:pPr>
      <w:r w:rsidRPr="004B13C5">
        <w:t>48.</w:t>
      </w:r>
      <w:r w:rsidRPr="004B13C5">
        <w:tab/>
        <w:t xml:space="preserve">Sagidullin, A., et al., </w:t>
      </w:r>
      <w:r w:rsidRPr="004B13C5">
        <w:rPr>
          <w:i/>
        </w:rPr>
        <w:t>Self-diffusion of low-generation PAMAM dendrimers with hydroxyl surface groups in solutions: a general regularity.</w:t>
      </w:r>
      <w:r w:rsidRPr="004B13C5">
        <w:t xml:space="preserve"> Polymer, 2004. </w:t>
      </w:r>
      <w:r w:rsidRPr="004B13C5">
        <w:rPr>
          <w:b/>
        </w:rPr>
        <w:t>45</w:t>
      </w:r>
      <w:r w:rsidRPr="004B13C5">
        <w:t>(1): p. 165-170.</w:t>
      </w:r>
    </w:p>
    <w:p w14:paraId="6B342789" w14:textId="77777777" w:rsidR="004B13C5" w:rsidRPr="004B13C5" w:rsidRDefault="004B13C5" w:rsidP="004B13C5">
      <w:pPr>
        <w:pStyle w:val="EndNoteBibliography"/>
        <w:ind w:left="720" w:hanging="720"/>
      </w:pPr>
      <w:r w:rsidRPr="004B13C5">
        <w:t>49.</w:t>
      </w:r>
      <w:r w:rsidRPr="004B13C5">
        <w:tab/>
        <w:t xml:space="preserve">Chabner Bruce, A. and G. Roberts Thomas, Jr., </w:t>
      </w:r>
      <w:r w:rsidRPr="004B13C5">
        <w:rPr>
          <w:i/>
        </w:rPr>
        <w:t>Timeline: Chemotherapy and the war on cancer.</w:t>
      </w:r>
      <w:r w:rsidRPr="004B13C5">
        <w:t xml:space="preserve"> Nat Rev Cancer, 2005. </w:t>
      </w:r>
      <w:r w:rsidRPr="004B13C5">
        <w:rPr>
          <w:b/>
        </w:rPr>
        <w:t>5</w:t>
      </w:r>
      <w:r w:rsidRPr="004B13C5">
        <w:t>(1): p. 65-72.</w:t>
      </w:r>
    </w:p>
    <w:p w14:paraId="12EFF2D8" w14:textId="77777777" w:rsidR="004B13C5" w:rsidRPr="004B13C5" w:rsidRDefault="004B13C5" w:rsidP="004B13C5">
      <w:pPr>
        <w:pStyle w:val="EndNoteBibliography"/>
        <w:ind w:left="720" w:hanging="720"/>
      </w:pPr>
      <w:r w:rsidRPr="004B13C5">
        <w:t>50.</w:t>
      </w:r>
      <w:r w:rsidRPr="004B13C5">
        <w:tab/>
        <w:t xml:space="preserve">Tajarobi, F., et al., </w:t>
      </w:r>
      <w:r w:rsidRPr="004B13C5">
        <w:rPr>
          <w:i/>
        </w:rPr>
        <w:t>Transport of poly amidoamine dendrimers across Madin–Darby canine kidney cells.</w:t>
      </w:r>
      <w:r w:rsidRPr="004B13C5">
        <w:t xml:space="preserve"> International journal of pharmaceutics, 2001. </w:t>
      </w:r>
      <w:r w:rsidRPr="004B13C5">
        <w:rPr>
          <w:b/>
        </w:rPr>
        <w:t>215</w:t>
      </w:r>
      <w:r w:rsidRPr="004B13C5">
        <w:t>: p. 263-7.</w:t>
      </w:r>
    </w:p>
    <w:p w14:paraId="3DCBFD16" w14:textId="77777777" w:rsidR="004B13C5" w:rsidRPr="004B13C5" w:rsidRDefault="004B13C5" w:rsidP="004B13C5">
      <w:pPr>
        <w:pStyle w:val="EndNoteBibliography"/>
        <w:ind w:left="720" w:hanging="720"/>
      </w:pPr>
      <w:r w:rsidRPr="004B13C5">
        <w:t>51.</w:t>
      </w:r>
      <w:r w:rsidRPr="004B13C5">
        <w:tab/>
        <w:t xml:space="preserve">Volpe, D.A., </w:t>
      </w:r>
      <w:r w:rsidRPr="004B13C5">
        <w:rPr>
          <w:i/>
        </w:rPr>
        <w:t>Variability in Caco-2 and MDCK Cell-Based Intestinal Permeability Assays.</w:t>
      </w:r>
      <w:r w:rsidRPr="004B13C5">
        <w:t xml:space="preserve"> Journal of Pharmaceutical Sciences, 2008. </w:t>
      </w:r>
      <w:r w:rsidRPr="004B13C5">
        <w:rPr>
          <w:b/>
        </w:rPr>
        <w:t>97</w:t>
      </w:r>
      <w:r w:rsidRPr="004B13C5">
        <w:t>(2): p. 712-725.</w:t>
      </w:r>
    </w:p>
    <w:p w14:paraId="13E428AC" w14:textId="77777777" w:rsidR="004B13C5" w:rsidRPr="004B13C5" w:rsidRDefault="004B13C5" w:rsidP="004B13C5">
      <w:pPr>
        <w:pStyle w:val="EndNoteBibliography"/>
        <w:ind w:left="720" w:hanging="720"/>
      </w:pPr>
      <w:r w:rsidRPr="004B13C5">
        <w:t>52.</w:t>
      </w:r>
      <w:r w:rsidRPr="004B13C5">
        <w:tab/>
        <w:t xml:space="preserve">Yellepeddi, V.K. and H. Ghandehari, </w:t>
      </w:r>
      <w:r w:rsidRPr="004B13C5">
        <w:rPr>
          <w:i/>
        </w:rPr>
        <w:t>Poly(amido amine) dendrimers in oral delivery.</w:t>
      </w:r>
      <w:r w:rsidRPr="004B13C5">
        <w:t xml:space="preserve"> Tissue barriers, 2016. </w:t>
      </w:r>
      <w:r w:rsidRPr="004B13C5">
        <w:rPr>
          <w:b/>
        </w:rPr>
        <w:t>4</w:t>
      </w:r>
      <w:r w:rsidRPr="004B13C5">
        <w:t>(2): p. e1173773-e1173773.</w:t>
      </w:r>
    </w:p>
    <w:p w14:paraId="1898CBD7" w14:textId="77777777" w:rsidR="004B13C5" w:rsidRPr="004B13C5" w:rsidRDefault="004B13C5" w:rsidP="004B13C5">
      <w:pPr>
        <w:pStyle w:val="EndNoteBibliography"/>
        <w:ind w:left="720" w:hanging="720"/>
      </w:pPr>
      <w:r w:rsidRPr="004B13C5">
        <w:t>53.</w:t>
      </w:r>
      <w:r w:rsidRPr="004B13C5">
        <w:tab/>
        <w:t xml:space="preserve">Persil, O. and N.V. Hud, </w:t>
      </w:r>
      <w:r w:rsidRPr="004B13C5">
        <w:rPr>
          <w:i/>
        </w:rPr>
        <w:t>Harnessing DNA intercalation.</w:t>
      </w:r>
      <w:r w:rsidRPr="004B13C5">
        <w:t xml:space="preserve"> Trends Biotechnol., 2007. </w:t>
      </w:r>
      <w:r w:rsidRPr="004B13C5">
        <w:rPr>
          <w:b/>
        </w:rPr>
        <w:t>25</w:t>
      </w:r>
      <w:r w:rsidRPr="004B13C5">
        <w:t>(10): p. 433-436.</w:t>
      </w:r>
    </w:p>
    <w:p w14:paraId="299A5D6A" w14:textId="77777777" w:rsidR="004B13C5" w:rsidRPr="004B13C5" w:rsidRDefault="004B13C5" w:rsidP="004B13C5">
      <w:pPr>
        <w:pStyle w:val="EndNoteBibliography"/>
        <w:ind w:left="720" w:hanging="720"/>
      </w:pPr>
      <w:r w:rsidRPr="004B13C5">
        <w:t>54.</w:t>
      </w:r>
      <w:r w:rsidRPr="004B13C5">
        <w:tab/>
        <w:t xml:space="preserve">Tumiatti, V., et al., </w:t>
      </w:r>
      <w:r w:rsidRPr="004B13C5">
        <w:rPr>
          <w:i/>
        </w:rPr>
        <w:t>Design, Synthesis, and Biological Evaluation of Substituted Naphthalene Imides and Diimides as Anticancer Agent.</w:t>
      </w:r>
      <w:r w:rsidRPr="004B13C5">
        <w:t xml:space="preserve"> J. Med. Chem., 2009. </w:t>
      </w:r>
      <w:r w:rsidRPr="004B13C5">
        <w:rPr>
          <w:b/>
        </w:rPr>
        <w:t>52</w:t>
      </w:r>
      <w:r w:rsidRPr="004B13C5">
        <w:t>(23): p. 7873-7877.</w:t>
      </w:r>
    </w:p>
    <w:p w14:paraId="01A31063" w14:textId="398E77E5" w:rsidR="009A7481" w:rsidRPr="00C97BF6" w:rsidRDefault="00F40A03" w:rsidP="00C97BF6">
      <w:pPr>
        <w:pStyle w:val="ElsParagraph"/>
        <w:spacing w:after="0"/>
        <w:ind w:firstLine="0"/>
        <w:rPr>
          <w:sz w:val="24"/>
          <w:szCs w:val="24"/>
        </w:rPr>
      </w:pPr>
      <w:r w:rsidRPr="00C97BF6">
        <w:rPr>
          <w:sz w:val="24"/>
          <w:szCs w:val="24"/>
        </w:rPr>
        <w:lastRenderedPageBreak/>
        <w:fldChar w:fldCharType="end"/>
      </w:r>
    </w:p>
    <w:p w14:paraId="3F0F88FB" w14:textId="77777777" w:rsidR="00A10A2C" w:rsidRPr="00C97BF6" w:rsidRDefault="00A10A2C" w:rsidP="009A7481">
      <w:pPr>
        <w:pStyle w:val="ElsParagraph"/>
        <w:ind w:firstLine="0"/>
        <w:jc w:val="center"/>
        <w:rPr>
          <w:sz w:val="24"/>
          <w:szCs w:val="24"/>
        </w:rPr>
      </w:pPr>
    </w:p>
    <w:p w14:paraId="6C5868D3" w14:textId="77777777" w:rsidR="00A10A2C" w:rsidRPr="00C97BF6" w:rsidRDefault="00A10A2C" w:rsidP="009A7481">
      <w:pPr>
        <w:pStyle w:val="ElsParagraph"/>
        <w:ind w:firstLine="0"/>
        <w:jc w:val="center"/>
        <w:rPr>
          <w:sz w:val="24"/>
          <w:szCs w:val="24"/>
        </w:rPr>
      </w:pPr>
    </w:p>
    <w:p w14:paraId="79C1A1FC" w14:textId="147028ED" w:rsidR="00B601F2" w:rsidRPr="00C97BF6" w:rsidRDefault="00B601F2" w:rsidP="009A7481">
      <w:pPr>
        <w:autoSpaceDE w:val="0"/>
        <w:autoSpaceDN w:val="0"/>
        <w:adjustRightInd w:val="0"/>
        <w:jc w:val="center"/>
      </w:pPr>
    </w:p>
    <w:p w14:paraId="75C939BE" w14:textId="43B921CA" w:rsidR="00B601F2" w:rsidRPr="00C97BF6" w:rsidRDefault="00B601F2" w:rsidP="009A7481">
      <w:pPr>
        <w:autoSpaceDE w:val="0"/>
        <w:autoSpaceDN w:val="0"/>
        <w:adjustRightInd w:val="0"/>
        <w:jc w:val="center"/>
      </w:pPr>
    </w:p>
    <w:p w14:paraId="30520E49" w14:textId="188B2733" w:rsidR="00B601F2" w:rsidRPr="00C97BF6" w:rsidRDefault="002D62AF" w:rsidP="009A7481">
      <w:pPr>
        <w:autoSpaceDE w:val="0"/>
        <w:autoSpaceDN w:val="0"/>
        <w:adjustRightInd w:val="0"/>
        <w:jc w:val="center"/>
      </w:pPr>
      <w:r w:rsidRPr="00C97BF6">
        <w:rPr>
          <w:noProof/>
        </w:rPr>
        <w:object w:dxaOrig="8379" w:dyaOrig="12163" w14:anchorId="6EA19299">
          <v:shape id="_x0000_i1028" type="#_x0000_t75" alt="" style="width:263pt;height:383.5pt;mso-width-percent:0;mso-height-percent:0;mso-position-vertical:absolute;mso-width-percent:0;mso-height-percent:0" o:ole="" o:allowoverlap="f">
            <v:imagedata r:id="rId17" o:title=""/>
          </v:shape>
          <o:OLEObject Type="Embed" ProgID="ChemDraw.Document.6.0" ShapeID="_x0000_i1028" DrawAspect="Content" ObjectID="_1651051286" r:id="rId18"/>
        </w:object>
      </w:r>
    </w:p>
    <w:p w14:paraId="6A31372C" w14:textId="77777777" w:rsidR="009A7481" w:rsidRPr="00C97BF6" w:rsidRDefault="009A7481" w:rsidP="009A7481">
      <w:pPr>
        <w:pStyle w:val="ElsParagraph"/>
        <w:ind w:firstLine="0"/>
        <w:jc w:val="center"/>
        <w:rPr>
          <w:b/>
          <w:sz w:val="24"/>
          <w:szCs w:val="24"/>
        </w:rPr>
      </w:pPr>
    </w:p>
    <w:p w14:paraId="1635AA50" w14:textId="77777777" w:rsidR="009A7481" w:rsidRPr="00C97BF6" w:rsidRDefault="009A7481" w:rsidP="009A7481">
      <w:pPr>
        <w:pStyle w:val="ElsParagraph"/>
        <w:ind w:firstLine="0"/>
        <w:jc w:val="center"/>
        <w:rPr>
          <w:b/>
          <w:sz w:val="24"/>
          <w:szCs w:val="24"/>
        </w:rPr>
      </w:pPr>
    </w:p>
    <w:p w14:paraId="7E2866DB" w14:textId="7D1E8087" w:rsidR="00A33E9C" w:rsidRPr="00C97BF6" w:rsidRDefault="00A33E9C" w:rsidP="009A7481">
      <w:pPr>
        <w:pStyle w:val="ElsParagraph"/>
        <w:ind w:firstLine="0"/>
        <w:jc w:val="center"/>
        <w:rPr>
          <w:sz w:val="24"/>
          <w:szCs w:val="24"/>
        </w:rPr>
      </w:pPr>
      <w:r w:rsidRPr="00C97BF6">
        <w:rPr>
          <w:b/>
          <w:sz w:val="24"/>
          <w:szCs w:val="24"/>
        </w:rPr>
        <w:t>Figure [1]:</w:t>
      </w:r>
      <w:r w:rsidRPr="00C97BF6">
        <w:rPr>
          <w:sz w:val="24"/>
          <w:szCs w:val="24"/>
        </w:rPr>
        <w:t xml:space="preserve"> Chemical structures of compound G0.5, G1.5 and G2.5 salt.</w:t>
      </w:r>
    </w:p>
    <w:p w14:paraId="7D15BADF" w14:textId="45AEFA71" w:rsidR="00BB6373" w:rsidRPr="00C97BF6" w:rsidRDefault="00BB6373" w:rsidP="009A7481">
      <w:pPr>
        <w:pStyle w:val="ElsParagraph"/>
        <w:ind w:firstLine="0"/>
        <w:jc w:val="center"/>
        <w:rPr>
          <w:sz w:val="24"/>
          <w:szCs w:val="24"/>
        </w:rPr>
      </w:pPr>
    </w:p>
    <w:p w14:paraId="64CA9D96" w14:textId="4C0C69D8" w:rsidR="00BB6373" w:rsidRPr="00C97BF6" w:rsidRDefault="00BB6373" w:rsidP="009A7481">
      <w:pPr>
        <w:pStyle w:val="ElsParagraph"/>
        <w:ind w:firstLine="0"/>
        <w:jc w:val="center"/>
        <w:rPr>
          <w:sz w:val="24"/>
          <w:szCs w:val="24"/>
        </w:rPr>
      </w:pPr>
    </w:p>
    <w:p w14:paraId="134561F5" w14:textId="77777777" w:rsidR="00BB6373" w:rsidRPr="00C97BF6" w:rsidRDefault="00BB6373" w:rsidP="009A7481">
      <w:pPr>
        <w:pStyle w:val="ElsParagraph"/>
        <w:ind w:firstLine="0"/>
        <w:jc w:val="center"/>
        <w:rPr>
          <w:sz w:val="24"/>
          <w:szCs w:val="24"/>
        </w:rPr>
      </w:pPr>
    </w:p>
    <w:p w14:paraId="2D6B7EA9" w14:textId="6EFEDE1C" w:rsidR="00A33E9C" w:rsidRPr="00C97BF6" w:rsidRDefault="00A33E9C" w:rsidP="009A7481">
      <w:pPr>
        <w:autoSpaceDE w:val="0"/>
        <w:autoSpaceDN w:val="0"/>
        <w:adjustRightInd w:val="0"/>
        <w:jc w:val="center"/>
      </w:pPr>
    </w:p>
    <w:p w14:paraId="0AE1E09B" w14:textId="72B0A380" w:rsidR="00E17A79" w:rsidRPr="00C97BF6" w:rsidRDefault="00E17A79" w:rsidP="009A7481">
      <w:pPr>
        <w:pStyle w:val="ElsHeading1"/>
        <w:numPr>
          <w:ilvl w:val="0"/>
          <w:numId w:val="0"/>
        </w:numPr>
        <w:jc w:val="center"/>
        <w:rPr>
          <w:sz w:val="24"/>
          <w:szCs w:val="24"/>
        </w:rPr>
      </w:pPr>
    </w:p>
    <w:p w14:paraId="66F259A7" w14:textId="7A66568C" w:rsidR="00A33E9C" w:rsidRPr="00C97BF6" w:rsidRDefault="00A33E9C" w:rsidP="009A7481">
      <w:pPr>
        <w:jc w:val="center"/>
      </w:pPr>
    </w:p>
    <w:p w14:paraId="431334DE" w14:textId="52DFF3CD" w:rsidR="00A33E9C" w:rsidRPr="00C97BF6" w:rsidRDefault="00A33E9C" w:rsidP="009A7481">
      <w:pPr>
        <w:jc w:val="center"/>
      </w:pPr>
    </w:p>
    <w:p w14:paraId="7498E06D" w14:textId="27E6B773" w:rsidR="00A33E9C" w:rsidRPr="00C97BF6" w:rsidRDefault="00A33E9C" w:rsidP="009A7481">
      <w:pPr>
        <w:jc w:val="center"/>
      </w:pPr>
    </w:p>
    <w:p w14:paraId="59188860" w14:textId="1D349D4C" w:rsidR="00A33E9C" w:rsidRPr="00C97BF6" w:rsidRDefault="00A33E9C" w:rsidP="009A7481">
      <w:pPr>
        <w:jc w:val="center"/>
      </w:pPr>
    </w:p>
    <w:p w14:paraId="06833EF6" w14:textId="74130861" w:rsidR="00A33E9C" w:rsidRPr="00C97BF6" w:rsidRDefault="00A33E9C" w:rsidP="009A7481">
      <w:pPr>
        <w:jc w:val="center"/>
      </w:pPr>
    </w:p>
    <w:p w14:paraId="1935671A" w14:textId="30C11FA5" w:rsidR="00A33E9C" w:rsidRPr="00C97BF6" w:rsidRDefault="00A33E9C" w:rsidP="009A7481">
      <w:pPr>
        <w:jc w:val="center"/>
      </w:pPr>
    </w:p>
    <w:p w14:paraId="7BE7D68D" w14:textId="081EE8B8" w:rsidR="00A33E9C" w:rsidRPr="00C97BF6" w:rsidRDefault="00A33E9C" w:rsidP="009A7481">
      <w:pPr>
        <w:jc w:val="center"/>
      </w:pPr>
    </w:p>
    <w:p w14:paraId="24D29A4F" w14:textId="3E769CC5" w:rsidR="00A33E9C" w:rsidRPr="00C97BF6" w:rsidRDefault="00A33E9C" w:rsidP="009A7481">
      <w:pPr>
        <w:jc w:val="center"/>
      </w:pPr>
    </w:p>
    <w:p w14:paraId="676903C3" w14:textId="7D7D6A0B" w:rsidR="00A33E9C" w:rsidRPr="00C97BF6" w:rsidRDefault="00A33E9C" w:rsidP="009A7481">
      <w:pPr>
        <w:jc w:val="center"/>
      </w:pPr>
    </w:p>
    <w:p w14:paraId="4F5A34A3" w14:textId="6A234825" w:rsidR="009A7481" w:rsidRPr="00C97BF6" w:rsidRDefault="009A7481" w:rsidP="009A7481">
      <w:pPr>
        <w:jc w:val="center"/>
      </w:pPr>
    </w:p>
    <w:p w14:paraId="033D8C2C" w14:textId="2883938A" w:rsidR="009A7481" w:rsidRPr="00E108CE" w:rsidRDefault="00545C1A" w:rsidP="00E108CE">
      <w:pPr>
        <w:jc w:val="center"/>
      </w:pPr>
      <w:r w:rsidRPr="00C97BF6">
        <w:rPr>
          <w:noProof/>
          <w:lang w:val="en-GB" w:eastAsia="en-GB"/>
        </w:rPr>
        <w:drawing>
          <wp:inline distT="0" distB="0" distL="0" distR="0" wp14:anchorId="5AF930A5" wp14:editId="72EA9BAC">
            <wp:extent cx="5648325" cy="4943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648325" cy="4943475"/>
                    </a:xfrm>
                    <a:prstGeom prst="rect">
                      <a:avLst/>
                    </a:prstGeom>
                    <a:noFill/>
                    <a:ln>
                      <a:noFill/>
                    </a:ln>
                  </pic:spPr>
                </pic:pic>
              </a:graphicData>
            </a:graphic>
          </wp:inline>
        </w:drawing>
      </w:r>
    </w:p>
    <w:p w14:paraId="611D15A5" w14:textId="33D44EC8" w:rsidR="00A33E9C" w:rsidRPr="00C97BF6" w:rsidRDefault="00A33E9C" w:rsidP="009A7481">
      <w:pPr>
        <w:jc w:val="center"/>
        <w:rPr>
          <w:bCs/>
          <w:noProof/>
          <w:lang w:val="en-GB" w:eastAsia="en-GB"/>
        </w:rPr>
      </w:pPr>
    </w:p>
    <w:p w14:paraId="72DF2173" w14:textId="75132DF6" w:rsidR="00A33E9C" w:rsidRPr="00C97BF6" w:rsidRDefault="00A33E9C" w:rsidP="009A7481">
      <w:pPr>
        <w:jc w:val="center"/>
        <w:rPr>
          <w:bCs/>
          <w:noProof/>
          <w:lang w:val="en-GB" w:eastAsia="en-GB"/>
        </w:rPr>
      </w:pPr>
    </w:p>
    <w:p w14:paraId="32745860" w14:textId="10A689AF" w:rsidR="00A33E9C" w:rsidRPr="00C97BF6" w:rsidRDefault="00A33E9C" w:rsidP="009A7481">
      <w:pPr>
        <w:pStyle w:val="ElsParagraph"/>
        <w:ind w:firstLine="0"/>
        <w:jc w:val="center"/>
        <w:rPr>
          <w:sz w:val="24"/>
          <w:szCs w:val="24"/>
        </w:rPr>
      </w:pPr>
      <w:r w:rsidRPr="00C97BF6">
        <w:rPr>
          <w:b/>
          <w:sz w:val="24"/>
          <w:szCs w:val="24"/>
        </w:rPr>
        <w:t>Figure [2]:</w:t>
      </w:r>
      <w:r w:rsidRPr="00C97BF6">
        <w:rPr>
          <w:sz w:val="24"/>
          <w:szCs w:val="24"/>
        </w:rPr>
        <w:t xml:space="preserve"> Self-diffusion coefficient (Ds) of G0.5, G1.5 and G2.5 fluorescent dendron salts in D</w:t>
      </w:r>
      <w:r w:rsidRPr="00C97BF6">
        <w:rPr>
          <w:sz w:val="24"/>
          <w:szCs w:val="24"/>
          <w:vertAlign w:val="subscript"/>
        </w:rPr>
        <w:t>2</w:t>
      </w:r>
      <w:r w:rsidRPr="00C97BF6">
        <w:rPr>
          <w:sz w:val="24"/>
          <w:szCs w:val="24"/>
        </w:rPr>
        <w:t xml:space="preserve">O at 25 </w:t>
      </w:r>
      <w:r w:rsidRPr="00C97BF6">
        <w:rPr>
          <w:sz w:val="24"/>
          <w:szCs w:val="24"/>
          <w:vertAlign w:val="superscript"/>
        </w:rPr>
        <w:t>o</w:t>
      </w:r>
      <w:r w:rsidRPr="00C97BF6">
        <w:rPr>
          <w:sz w:val="24"/>
          <w:szCs w:val="24"/>
        </w:rPr>
        <w:t>C as a function of concentration.</w:t>
      </w:r>
    </w:p>
    <w:p w14:paraId="5478D6B7" w14:textId="77777777" w:rsidR="00F25D22" w:rsidRDefault="009A7481" w:rsidP="00F25D22">
      <w:pPr>
        <w:spacing w:after="160" w:line="259" w:lineRule="auto"/>
      </w:pPr>
      <w:r w:rsidRPr="00C97BF6">
        <w:br w:type="page"/>
      </w:r>
    </w:p>
    <w:p w14:paraId="384FDA87" w14:textId="1DFB8061" w:rsidR="002A325A" w:rsidRPr="00C97BF6" w:rsidRDefault="009A7481" w:rsidP="00F25D22">
      <w:pPr>
        <w:spacing w:after="160" w:line="259" w:lineRule="auto"/>
      </w:pPr>
      <w:r w:rsidRPr="00C97BF6">
        <w:rPr>
          <w:noProof/>
          <w:lang w:val="en-GB" w:eastAsia="en-GB"/>
        </w:rPr>
        <w:lastRenderedPageBreak/>
        <w:drawing>
          <wp:anchor distT="0" distB="0" distL="114300" distR="114300" simplePos="0" relativeHeight="251661312" behindDoc="0" locked="0" layoutInCell="1" allowOverlap="1" wp14:anchorId="1ECDBF7E" wp14:editId="36F10881">
            <wp:simplePos x="0" y="0"/>
            <wp:positionH relativeFrom="column">
              <wp:posOffset>1247775</wp:posOffset>
            </wp:positionH>
            <wp:positionV relativeFrom="paragraph">
              <wp:posOffset>93345</wp:posOffset>
            </wp:positionV>
            <wp:extent cx="2962275" cy="1123950"/>
            <wp:effectExtent l="0" t="0" r="9525" b="0"/>
            <wp:wrapSquare wrapText="bothSides"/>
            <wp:docPr id="1" name="Picture 1" descr="D:\Publications\Elbetany Publications\3- Alaa Third Paper\BOMT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ublications\Elbetany Publications\3- Alaa Third Paper\BOMTT\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62275"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D739DD" w14:textId="305CEBFF" w:rsidR="00A33E9C" w:rsidRPr="00C97BF6" w:rsidRDefault="00A33E9C" w:rsidP="009A7481">
      <w:pPr>
        <w:tabs>
          <w:tab w:val="left" w:pos="2655"/>
        </w:tabs>
        <w:jc w:val="center"/>
      </w:pPr>
    </w:p>
    <w:p w14:paraId="77D65865" w14:textId="43553C4A" w:rsidR="002A325A" w:rsidRPr="00C97BF6" w:rsidRDefault="002A325A" w:rsidP="009A7481">
      <w:pPr>
        <w:tabs>
          <w:tab w:val="left" w:pos="2655"/>
        </w:tabs>
        <w:jc w:val="center"/>
      </w:pPr>
    </w:p>
    <w:p w14:paraId="77C96CB3" w14:textId="11017150" w:rsidR="002A325A" w:rsidRPr="00C97BF6" w:rsidRDefault="002A325A" w:rsidP="009A7481">
      <w:pPr>
        <w:jc w:val="center"/>
      </w:pPr>
    </w:p>
    <w:p w14:paraId="7F64D6C9" w14:textId="5A90DD38" w:rsidR="002A325A" w:rsidRPr="00C97BF6" w:rsidRDefault="002A325A" w:rsidP="009A7481">
      <w:pPr>
        <w:jc w:val="center"/>
      </w:pPr>
    </w:p>
    <w:p w14:paraId="0283A575" w14:textId="0F6F3380" w:rsidR="002A325A" w:rsidRPr="00C97BF6" w:rsidRDefault="002A325A" w:rsidP="009A7481">
      <w:pPr>
        <w:jc w:val="center"/>
      </w:pPr>
    </w:p>
    <w:p w14:paraId="38177F9B" w14:textId="78874070" w:rsidR="002A325A" w:rsidRPr="00C97BF6" w:rsidRDefault="002A325A" w:rsidP="009A7481">
      <w:pPr>
        <w:jc w:val="center"/>
      </w:pPr>
    </w:p>
    <w:p w14:paraId="2935984E" w14:textId="0820A422" w:rsidR="002A325A" w:rsidRPr="00C97BF6" w:rsidRDefault="002A325A" w:rsidP="009A7481">
      <w:pPr>
        <w:jc w:val="center"/>
      </w:pPr>
    </w:p>
    <w:p w14:paraId="6B2F5D0C" w14:textId="718A0E23" w:rsidR="002A325A" w:rsidRPr="00C97BF6" w:rsidRDefault="002A325A" w:rsidP="009A7481">
      <w:pPr>
        <w:pStyle w:val="ElsParagraph"/>
        <w:ind w:firstLine="0"/>
        <w:jc w:val="center"/>
        <w:rPr>
          <w:sz w:val="24"/>
          <w:szCs w:val="24"/>
        </w:rPr>
      </w:pPr>
      <w:r w:rsidRPr="00C97BF6">
        <w:rPr>
          <w:b/>
          <w:bCs/>
          <w:sz w:val="24"/>
          <w:szCs w:val="24"/>
        </w:rPr>
        <w:t>Figure [3]:</w:t>
      </w:r>
      <w:r w:rsidRPr="00C97BF6">
        <w:rPr>
          <w:sz w:val="24"/>
          <w:szCs w:val="24"/>
        </w:rPr>
        <w:t xml:space="preserve"> Schematic of a Transwell® insert showing the separation of apical and basolateral chambers by a permeable membrane with a confluent cell monolayer on the apical surface.</w:t>
      </w:r>
      <w:r w:rsidRPr="00C97BF6">
        <w:rPr>
          <w:color w:val="FF0000"/>
          <w:sz w:val="24"/>
          <w:szCs w:val="24"/>
        </w:rPr>
        <w:fldChar w:fldCharType="begin">
          <w:fldData xml:space="preserve">PEVuZE5vdGU+PENpdGU+PEF1dGhvcj5UdW1pYXR0aTwvQXV0aG9yPjxZZWFyPjIwMDk8L1llYXI+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</w:fldData>
        </w:fldChar>
      </w:r>
      <w:r w:rsidR="00287C72" w:rsidRPr="00C97BF6">
        <w:rPr>
          <w:color w:val="FF0000"/>
          <w:sz w:val="24"/>
          <w:szCs w:val="24"/>
        </w:rPr>
        <w:instrText xml:space="preserve"> ADDIN EN.CITE </w:instrText>
      </w:r>
      <w:r w:rsidR="00287C72" w:rsidRPr="00C97BF6">
        <w:rPr>
          <w:color w:val="FF0000"/>
          <w:sz w:val="24"/>
          <w:szCs w:val="24"/>
        </w:rPr>
        <w:fldChar w:fldCharType="begin">
          <w:fldData xml:space="preserve">PEVuZE5vdGU+PENpdGU+PEF1dGhvcj5UdW1pYXR0aTwvQXV0aG9yPjxZZWFyPjIwMDk8L1llYXI+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</w:fldData>
        </w:fldChar>
      </w:r>
      <w:r w:rsidR="00287C72" w:rsidRPr="00C97BF6">
        <w:rPr>
          <w:color w:val="FF0000"/>
          <w:sz w:val="24"/>
          <w:szCs w:val="24"/>
        </w:rPr>
        <w:instrText xml:space="preserve"> ADDIN EN.CITE.DATA </w:instrText>
      </w:r>
      <w:r w:rsidR="00287C72" w:rsidRPr="00C97BF6">
        <w:rPr>
          <w:color w:val="FF0000"/>
          <w:sz w:val="24"/>
          <w:szCs w:val="24"/>
        </w:rPr>
      </w:r>
      <w:r w:rsidR="00287C72" w:rsidRPr="00C97BF6">
        <w:rPr>
          <w:color w:val="FF0000"/>
          <w:sz w:val="24"/>
          <w:szCs w:val="24"/>
        </w:rPr>
        <w:fldChar w:fldCharType="end"/>
      </w:r>
      <w:r w:rsidRPr="00C97BF6">
        <w:rPr>
          <w:color w:val="FF0000"/>
          <w:sz w:val="24"/>
          <w:szCs w:val="24"/>
        </w:rPr>
      </w:r>
      <w:r w:rsidRPr="00C97BF6">
        <w:rPr>
          <w:color w:val="FF0000"/>
          <w:sz w:val="24"/>
          <w:szCs w:val="24"/>
        </w:rPr>
        <w:fldChar w:fldCharType="separate"/>
      </w:r>
      <w:r w:rsidR="00287C72" w:rsidRPr="00C97BF6">
        <w:rPr>
          <w:noProof/>
          <w:color w:val="FF0000"/>
          <w:sz w:val="24"/>
          <w:szCs w:val="24"/>
        </w:rPr>
        <w:t>[54]</w:t>
      </w:r>
      <w:r w:rsidRPr="00C97BF6">
        <w:rPr>
          <w:color w:val="FF0000"/>
          <w:sz w:val="24"/>
          <w:szCs w:val="24"/>
        </w:rPr>
        <w:fldChar w:fldCharType="end"/>
      </w:r>
    </w:p>
    <w:p w14:paraId="75CBA858" w14:textId="77777777" w:rsidR="00BB6373" w:rsidRPr="00C97BF6" w:rsidRDefault="00BB6373" w:rsidP="009A7481">
      <w:pPr>
        <w:pStyle w:val="ElsParagraph"/>
        <w:spacing w:after="0"/>
        <w:ind w:firstLine="0"/>
        <w:jc w:val="center"/>
        <w:rPr>
          <w:b/>
          <w:sz w:val="24"/>
          <w:szCs w:val="24"/>
        </w:rPr>
      </w:pPr>
    </w:p>
    <w:p w14:paraId="04445D27" w14:textId="57681E89" w:rsidR="00BB6373" w:rsidRPr="00C97BF6" w:rsidRDefault="00BB6373" w:rsidP="009A7481">
      <w:pPr>
        <w:pStyle w:val="ElsParagraph"/>
        <w:spacing w:after="0"/>
        <w:ind w:firstLine="0"/>
        <w:jc w:val="center"/>
        <w:rPr>
          <w:b/>
          <w:sz w:val="24"/>
          <w:szCs w:val="24"/>
        </w:rPr>
      </w:pPr>
      <w:r w:rsidRPr="00C97BF6">
        <w:rPr>
          <w:noProof/>
          <w:sz w:val="24"/>
          <w:szCs w:val="24"/>
          <w:lang w:val="en-GB" w:eastAsia="en-GB"/>
        </w:rPr>
        <w:drawing>
          <wp:anchor distT="0" distB="0" distL="114300" distR="114300" simplePos="0" relativeHeight="251665408" behindDoc="0" locked="0" layoutInCell="1" allowOverlap="1" wp14:anchorId="50685C96" wp14:editId="549EEC1D">
            <wp:simplePos x="0" y="0"/>
            <wp:positionH relativeFrom="margin">
              <wp:align>center</wp:align>
            </wp:positionH>
            <wp:positionV relativeFrom="paragraph">
              <wp:posOffset>46990</wp:posOffset>
            </wp:positionV>
            <wp:extent cx="2951480" cy="2390140"/>
            <wp:effectExtent l="0" t="0" r="127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1480" cy="23901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686B35D" w14:textId="67CBA95A" w:rsidR="00BB6373" w:rsidRPr="00C97BF6" w:rsidRDefault="00BB6373" w:rsidP="009A7481">
      <w:pPr>
        <w:pStyle w:val="ElsParagraph"/>
        <w:spacing w:after="0"/>
        <w:ind w:firstLine="0"/>
        <w:jc w:val="center"/>
        <w:rPr>
          <w:b/>
          <w:sz w:val="24"/>
          <w:szCs w:val="24"/>
        </w:rPr>
      </w:pPr>
    </w:p>
    <w:p w14:paraId="0B2CC820" w14:textId="500632B7" w:rsidR="00BB6373" w:rsidRPr="00C97BF6" w:rsidRDefault="00BB6373" w:rsidP="009A7481">
      <w:pPr>
        <w:pStyle w:val="ElsParagraph"/>
        <w:spacing w:after="0"/>
        <w:ind w:firstLine="0"/>
        <w:jc w:val="center"/>
        <w:rPr>
          <w:b/>
          <w:sz w:val="24"/>
          <w:szCs w:val="24"/>
        </w:rPr>
      </w:pPr>
    </w:p>
    <w:p w14:paraId="18D46E13" w14:textId="288F8F58" w:rsidR="00BB6373" w:rsidRPr="00C97BF6" w:rsidRDefault="00BB6373" w:rsidP="009A7481">
      <w:pPr>
        <w:pStyle w:val="ElsParagraph"/>
        <w:spacing w:after="0"/>
        <w:ind w:firstLine="0"/>
        <w:jc w:val="center"/>
        <w:rPr>
          <w:b/>
          <w:sz w:val="24"/>
          <w:szCs w:val="24"/>
        </w:rPr>
      </w:pPr>
    </w:p>
    <w:p w14:paraId="267ADE8A" w14:textId="52B8171E" w:rsidR="00BB6373" w:rsidRPr="00C97BF6" w:rsidRDefault="00BB6373" w:rsidP="009A7481">
      <w:pPr>
        <w:pStyle w:val="ElsParagraph"/>
        <w:spacing w:after="0"/>
        <w:ind w:firstLine="0"/>
        <w:jc w:val="center"/>
        <w:rPr>
          <w:b/>
          <w:sz w:val="24"/>
          <w:szCs w:val="24"/>
        </w:rPr>
      </w:pPr>
    </w:p>
    <w:p w14:paraId="7B5BC292" w14:textId="0A4451BB" w:rsidR="00BB6373" w:rsidRPr="00C97BF6" w:rsidRDefault="00BB6373" w:rsidP="009A7481">
      <w:pPr>
        <w:pStyle w:val="ElsParagraph"/>
        <w:spacing w:after="0"/>
        <w:ind w:firstLine="0"/>
        <w:jc w:val="center"/>
        <w:rPr>
          <w:b/>
          <w:sz w:val="24"/>
          <w:szCs w:val="24"/>
        </w:rPr>
      </w:pPr>
    </w:p>
    <w:p w14:paraId="7A001B9E" w14:textId="71306E70" w:rsidR="00BB6373" w:rsidRPr="00C97BF6" w:rsidRDefault="00BB6373" w:rsidP="009A7481">
      <w:pPr>
        <w:pStyle w:val="ElsParagraph"/>
        <w:spacing w:after="0"/>
        <w:ind w:firstLine="0"/>
        <w:jc w:val="center"/>
        <w:rPr>
          <w:b/>
          <w:sz w:val="24"/>
          <w:szCs w:val="24"/>
        </w:rPr>
      </w:pPr>
    </w:p>
    <w:p w14:paraId="6A09AA35" w14:textId="77777777" w:rsidR="00BB6373" w:rsidRPr="00C97BF6" w:rsidRDefault="00BB6373" w:rsidP="009A7481">
      <w:pPr>
        <w:pStyle w:val="ElsParagraph"/>
        <w:spacing w:after="0"/>
        <w:ind w:firstLine="0"/>
        <w:jc w:val="center"/>
        <w:rPr>
          <w:b/>
          <w:sz w:val="24"/>
          <w:szCs w:val="24"/>
        </w:rPr>
      </w:pPr>
    </w:p>
    <w:p w14:paraId="6D37B4F1" w14:textId="77777777" w:rsidR="00BB6373" w:rsidRPr="00C97BF6" w:rsidRDefault="00BB6373" w:rsidP="009A7481">
      <w:pPr>
        <w:pStyle w:val="ElsParagraph"/>
        <w:spacing w:after="0"/>
        <w:ind w:firstLine="0"/>
        <w:jc w:val="center"/>
        <w:rPr>
          <w:b/>
          <w:sz w:val="24"/>
          <w:szCs w:val="24"/>
        </w:rPr>
      </w:pPr>
    </w:p>
    <w:p w14:paraId="5A5DFE3B" w14:textId="77777777" w:rsidR="00BB6373" w:rsidRPr="00C97BF6" w:rsidRDefault="00BB6373" w:rsidP="009A7481">
      <w:pPr>
        <w:pStyle w:val="ElsParagraph"/>
        <w:spacing w:after="0"/>
        <w:ind w:firstLine="0"/>
        <w:jc w:val="center"/>
        <w:rPr>
          <w:b/>
          <w:sz w:val="24"/>
          <w:szCs w:val="24"/>
        </w:rPr>
      </w:pPr>
    </w:p>
    <w:p w14:paraId="03BC53AD" w14:textId="77777777" w:rsidR="00BB6373" w:rsidRPr="00C97BF6" w:rsidRDefault="00BB6373" w:rsidP="009A7481">
      <w:pPr>
        <w:pStyle w:val="ElsParagraph"/>
        <w:spacing w:after="0"/>
        <w:ind w:firstLine="0"/>
        <w:jc w:val="center"/>
        <w:rPr>
          <w:b/>
          <w:sz w:val="24"/>
          <w:szCs w:val="24"/>
        </w:rPr>
      </w:pPr>
    </w:p>
    <w:p w14:paraId="18A990F7" w14:textId="77777777" w:rsidR="00BB6373" w:rsidRPr="00C97BF6" w:rsidRDefault="00BB6373" w:rsidP="009A7481">
      <w:pPr>
        <w:pStyle w:val="ElsParagraph"/>
        <w:spacing w:after="0"/>
        <w:ind w:firstLine="0"/>
        <w:jc w:val="center"/>
        <w:rPr>
          <w:b/>
          <w:sz w:val="24"/>
          <w:szCs w:val="24"/>
        </w:rPr>
      </w:pPr>
    </w:p>
    <w:p w14:paraId="5C38B179" w14:textId="77777777" w:rsidR="00BB6373" w:rsidRPr="00C97BF6" w:rsidRDefault="00BB6373" w:rsidP="009A7481">
      <w:pPr>
        <w:pStyle w:val="ElsParagraph"/>
        <w:spacing w:after="0"/>
        <w:ind w:firstLine="0"/>
        <w:jc w:val="center"/>
        <w:rPr>
          <w:b/>
          <w:sz w:val="24"/>
          <w:szCs w:val="24"/>
        </w:rPr>
      </w:pPr>
    </w:p>
    <w:p w14:paraId="62E9B43E" w14:textId="77777777" w:rsidR="00BB6373" w:rsidRPr="00C97BF6" w:rsidRDefault="00BB6373" w:rsidP="009A7481">
      <w:pPr>
        <w:pStyle w:val="ElsParagraph"/>
        <w:spacing w:after="0"/>
        <w:ind w:firstLine="0"/>
        <w:jc w:val="center"/>
        <w:rPr>
          <w:b/>
          <w:sz w:val="24"/>
          <w:szCs w:val="24"/>
        </w:rPr>
      </w:pPr>
    </w:p>
    <w:p w14:paraId="3D640C7D" w14:textId="77777777" w:rsidR="00BB6373" w:rsidRPr="00C97BF6" w:rsidRDefault="00BB6373" w:rsidP="009A7481">
      <w:pPr>
        <w:pStyle w:val="ElsParagraph"/>
        <w:spacing w:after="0"/>
        <w:ind w:firstLine="0"/>
        <w:jc w:val="center"/>
        <w:rPr>
          <w:b/>
          <w:sz w:val="24"/>
          <w:szCs w:val="24"/>
        </w:rPr>
      </w:pPr>
    </w:p>
    <w:p w14:paraId="29A9BAD7" w14:textId="77777777" w:rsidR="00BB6373" w:rsidRPr="00C97BF6" w:rsidRDefault="00BB6373" w:rsidP="009A7481">
      <w:pPr>
        <w:pStyle w:val="ElsParagraph"/>
        <w:spacing w:after="0"/>
        <w:ind w:firstLine="0"/>
        <w:jc w:val="center"/>
        <w:rPr>
          <w:b/>
          <w:sz w:val="24"/>
          <w:szCs w:val="24"/>
        </w:rPr>
      </w:pPr>
    </w:p>
    <w:p w14:paraId="70530A24" w14:textId="77777777" w:rsidR="00BB6373" w:rsidRPr="00C97BF6" w:rsidRDefault="00BB6373" w:rsidP="009A7481">
      <w:pPr>
        <w:pStyle w:val="ElsParagraph"/>
        <w:spacing w:after="0"/>
        <w:ind w:firstLine="0"/>
        <w:jc w:val="center"/>
        <w:rPr>
          <w:b/>
          <w:sz w:val="24"/>
          <w:szCs w:val="24"/>
        </w:rPr>
      </w:pPr>
    </w:p>
    <w:p w14:paraId="22111EA1" w14:textId="77777777" w:rsidR="00BB6373" w:rsidRPr="00C97BF6" w:rsidRDefault="00BB6373" w:rsidP="009A7481">
      <w:pPr>
        <w:pStyle w:val="ElsParagraph"/>
        <w:spacing w:after="0"/>
        <w:ind w:firstLine="0"/>
        <w:jc w:val="center"/>
        <w:rPr>
          <w:b/>
          <w:sz w:val="24"/>
          <w:szCs w:val="24"/>
        </w:rPr>
      </w:pPr>
    </w:p>
    <w:p w14:paraId="352D16E0" w14:textId="77777777" w:rsidR="00BB6373" w:rsidRPr="00C97BF6" w:rsidRDefault="00BB6373" w:rsidP="009A7481">
      <w:pPr>
        <w:pStyle w:val="ElsParagraph"/>
        <w:spacing w:after="0"/>
        <w:ind w:firstLine="0"/>
        <w:jc w:val="center"/>
        <w:rPr>
          <w:b/>
          <w:sz w:val="24"/>
          <w:szCs w:val="24"/>
        </w:rPr>
      </w:pPr>
    </w:p>
    <w:p w14:paraId="3EFB94EC" w14:textId="77777777" w:rsidR="00BB6373" w:rsidRPr="00C97BF6" w:rsidRDefault="00BB6373" w:rsidP="009A7481">
      <w:pPr>
        <w:pStyle w:val="ElsParagraph"/>
        <w:ind w:firstLine="0"/>
        <w:jc w:val="center"/>
        <w:rPr>
          <w:sz w:val="24"/>
          <w:szCs w:val="24"/>
        </w:rPr>
      </w:pPr>
      <w:r w:rsidRPr="00C97BF6">
        <w:rPr>
          <w:b/>
          <w:sz w:val="24"/>
          <w:szCs w:val="24"/>
        </w:rPr>
        <w:t>Figure [4]:</w:t>
      </w:r>
      <w:r w:rsidRPr="00C97BF6">
        <w:rPr>
          <w:sz w:val="24"/>
          <w:szCs w:val="24"/>
        </w:rPr>
        <w:t xml:space="preserve"> The permeability of Fluorescent PAMAM dendrons across MDCK I, II cell monolayer in AB (apical-to-basolateral) directions at concentration 1mM.</w:t>
      </w:r>
    </w:p>
    <w:p w14:paraId="595CF98B" w14:textId="77777777" w:rsidR="00BB6373" w:rsidRPr="00C97BF6" w:rsidRDefault="00BB6373" w:rsidP="009A7481">
      <w:pPr>
        <w:pStyle w:val="ElsParagraph"/>
        <w:spacing w:after="0"/>
        <w:ind w:firstLine="0"/>
        <w:jc w:val="center"/>
        <w:rPr>
          <w:b/>
          <w:sz w:val="24"/>
          <w:szCs w:val="24"/>
        </w:rPr>
      </w:pPr>
    </w:p>
    <w:p w14:paraId="0E31A70F" w14:textId="77777777" w:rsidR="00BB6373" w:rsidRPr="00C97BF6" w:rsidRDefault="00BB6373" w:rsidP="009A7481">
      <w:pPr>
        <w:pStyle w:val="ElsParagraph"/>
        <w:spacing w:after="0"/>
        <w:ind w:firstLine="0"/>
        <w:jc w:val="center"/>
        <w:rPr>
          <w:b/>
          <w:sz w:val="24"/>
          <w:szCs w:val="24"/>
        </w:rPr>
      </w:pPr>
    </w:p>
    <w:p w14:paraId="0FF66612" w14:textId="76079462" w:rsidR="00BB6373" w:rsidRPr="00C97BF6" w:rsidRDefault="00BB6373" w:rsidP="009A7481">
      <w:pPr>
        <w:pStyle w:val="ElsParagraph"/>
        <w:spacing w:after="0"/>
        <w:ind w:firstLine="0"/>
        <w:jc w:val="center"/>
        <w:rPr>
          <w:b/>
          <w:sz w:val="24"/>
          <w:szCs w:val="24"/>
        </w:rPr>
      </w:pPr>
    </w:p>
    <w:p w14:paraId="47424FF5" w14:textId="1BD46F9C" w:rsidR="00BB6373" w:rsidRPr="00C97BF6" w:rsidRDefault="009A7481" w:rsidP="009A7481">
      <w:pPr>
        <w:pStyle w:val="ElsParagraph"/>
        <w:spacing w:after="0"/>
        <w:ind w:firstLine="0"/>
        <w:jc w:val="center"/>
        <w:rPr>
          <w:b/>
          <w:sz w:val="24"/>
          <w:szCs w:val="24"/>
        </w:rPr>
      </w:pPr>
      <w:r w:rsidRPr="00C97BF6">
        <w:rPr>
          <w:noProof/>
          <w:sz w:val="24"/>
          <w:szCs w:val="24"/>
          <w:lang w:val="en-GB" w:eastAsia="en-GB"/>
        </w:rPr>
        <w:drawing>
          <wp:anchor distT="0" distB="0" distL="114300" distR="114300" simplePos="0" relativeHeight="251667456" behindDoc="0" locked="0" layoutInCell="1" allowOverlap="1" wp14:anchorId="7ED29A1C" wp14:editId="43BE6187">
            <wp:simplePos x="0" y="0"/>
            <wp:positionH relativeFrom="column">
              <wp:posOffset>1495425</wp:posOffset>
            </wp:positionH>
            <wp:positionV relativeFrom="paragraph">
              <wp:posOffset>12065</wp:posOffset>
            </wp:positionV>
            <wp:extent cx="2952750" cy="23526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2750" cy="2352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87006B" w14:textId="77777777" w:rsidR="00BB6373" w:rsidRPr="00C97BF6" w:rsidRDefault="00BB6373" w:rsidP="009A7481">
      <w:pPr>
        <w:pStyle w:val="ElsParagraph"/>
        <w:spacing w:after="0"/>
        <w:ind w:firstLine="0"/>
        <w:jc w:val="center"/>
        <w:rPr>
          <w:b/>
          <w:sz w:val="24"/>
          <w:szCs w:val="24"/>
        </w:rPr>
      </w:pPr>
    </w:p>
    <w:p w14:paraId="7FC1995C" w14:textId="77777777" w:rsidR="00BB6373" w:rsidRPr="00C97BF6" w:rsidRDefault="00BB6373" w:rsidP="009A7481">
      <w:pPr>
        <w:pStyle w:val="ElsParagraph"/>
        <w:spacing w:after="0"/>
        <w:ind w:firstLine="0"/>
        <w:jc w:val="center"/>
        <w:rPr>
          <w:b/>
          <w:sz w:val="24"/>
          <w:szCs w:val="24"/>
        </w:rPr>
      </w:pPr>
    </w:p>
    <w:p w14:paraId="50DCFB2F" w14:textId="77777777" w:rsidR="00BB6373" w:rsidRPr="00C97BF6" w:rsidRDefault="00BB6373" w:rsidP="009A7481">
      <w:pPr>
        <w:pStyle w:val="ElsParagraph"/>
        <w:spacing w:after="0"/>
        <w:ind w:firstLine="0"/>
        <w:jc w:val="center"/>
        <w:rPr>
          <w:b/>
          <w:sz w:val="24"/>
          <w:szCs w:val="24"/>
        </w:rPr>
      </w:pPr>
    </w:p>
    <w:p w14:paraId="4C84F004" w14:textId="77777777" w:rsidR="00BB6373" w:rsidRPr="00C97BF6" w:rsidRDefault="00BB6373" w:rsidP="009A7481">
      <w:pPr>
        <w:pStyle w:val="ElsParagraph"/>
        <w:spacing w:after="0"/>
        <w:ind w:firstLine="0"/>
        <w:jc w:val="center"/>
        <w:rPr>
          <w:b/>
          <w:sz w:val="24"/>
          <w:szCs w:val="24"/>
        </w:rPr>
      </w:pPr>
    </w:p>
    <w:p w14:paraId="3910153C" w14:textId="77777777" w:rsidR="00BB6373" w:rsidRPr="00C97BF6" w:rsidRDefault="00BB6373" w:rsidP="009A7481">
      <w:pPr>
        <w:pStyle w:val="ElsParagraph"/>
        <w:spacing w:after="0"/>
        <w:ind w:firstLine="0"/>
        <w:jc w:val="center"/>
        <w:rPr>
          <w:b/>
          <w:sz w:val="24"/>
          <w:szCs w:val="24"/>
        </w:rPr>
      </w:pPr>
    </w:p>
    <w:p w14:paraId="08E06E3A" w14:textId="77777777" w:rsidR="00BB6373" w:rsidRPr="00C97BF6" w:rsidRDefault="00BB6373" w:rsidP="009A7481">
      <w:pPr>
        <w:pStyle w:val="ElsParagraph"/>
        <w:spacing w:after="0"/>
        <w:ind w:firstLine="0"/>
        <w:jc w:val="center"/>
        <w:rPr>
          <w:b/>
          <w:sz w:val="24"/>
          <w:szCs w:val="24"/>
        </w:rPr>
      </w:pPr>
    </w:p>
    <w:p w14:paraId="58F7EC5E" w14:textId="77777777" w:rsidR="00BB6373" w:rsidRPr="00C97BF6" w:rsidRDefault="00BB6373" w:rsidP="009A7481">
      <w:pPr>
        <w:pStyle w:val="ElsParagraph"/>
        <w:spacing w:after="0"/>
        <w:ind w:firstLine="0"/>
        <w:jc w:val="center"/>
        <w:rPr>
          <w:b/>
          <w:sz w:val="24"/>
          <w:szCs w:val="24"/>
        </w:rPr>
      </w:pPr>
    </w:p>
    <w:p w14:paraId="6E1FDAA3" w14:textId="77777777" w:rsidR="00BB6373" w:rsidRPr="00C97BF6" w:rsidRDefault="00BB6373" w:rsidP="009A7481">
      <w:pPr>
        <w:pStyle w:val="ElsParagraph"/>
        <w:spacing w:after="0"/>
        <w:ind w:firstLine="0"/>
        <w:jc w:val="center"/>
        <w:rPr>
          <w:b/>
          <w:sz w:val="24"/>
          <w:szCs w:val="24"/>
        </w:rPr>
      </w:pPr>
    </w:p>
    <w:p w14:paraId="23B5A1A0" w14:textId="77777777" w:rsidR="00BB6373" w:rsidRPr="00C97BF6" w:rsidRDefault="00BB6373" w:rsidP="009A7481">
      <w:pPr>
        <w:pStyle w:val="ElsParagraph"/>
        <w:spacing w:after="0"/>
        <w:ind w:firstLine="0"/>
        <w:jc w:val="center"/>
        <w:rPr>
          <w:b/>
          <w:sz w:val="24"/>
          <w:szCs w:val="24"/>
        </w:rPr>
      </w:pPr>
    </w:p>
    <w:p w14:paraId="2F20881F" w14:textId="77777777" w:rsidR="00BB6373" w:rsidRPr="00C97BF6" w:rsidRDefault="00BB6373" w:rsidP="009A7481">
      <w:pPr>
        <w:pStyle w:val="ElsParagraph"/>
        <w:spacing w:after="0"/>
        <w:ind w:firstLine="0"/>
        <w:jc w:val="center"/>
        <w:rPr>
          <w:b/>
          <w:sz w:val="24"/>
          <w:szCs w:val="24"/>
        </w:rPr>
      </w:pPr>
    </w:p>
    <w:p w14:paraId="01E0342C" w14:textId="77777777" w:rsidR="00BB6373" w:rsidRPr="00C97BF6" w:rsidRDefault="00BB6373" w:rsidP="009A7481">
      <w:pPr>
        <w:pStyle w:val="ElsParagraph"/>
        <w:spacing w:after="0"/>
        <w:ind w:firstLine="0"/>
        <w:jc w:val="center"/>
        <w:rPr>
          <w:b/>
          <w:sz w:val="24"/>
          <w:szCs w:val="24"/>
        </w:rPr>
      </w:pPr>
    </w:p>
    <w:p w14:paraId="1728D0A4" w14:textId="77777777" w:rsidR="00BB6373" w:rsidRPr="00C97BF6" w:rsidRDefault="00BB6373" w:rsidP="009A7481">
      <w:pPr>
        <w:pStyle w:val="ElsParagraph"/>
        <w:spacing w:after="0"/>
        <w:ind w:firstLine="0"/>
        <w:jc w:val="center"/>
        <w:rPr>
          <w:b/>
          <w:sz w:val="24"/>
          <w:szCs w:val="24"/>
        </w:rPr>
      </w:pPr>
    </w:p>
    <w:p w14:paraId="051A5395" w14:textId="77777777" w:rsidR="00BB6373" w:rsidRPr="00C97BF6" w:rsidRDefault="00BB6373" w:rsidP="009A7481">
      <w:pPr>
        <w:pStyle w:val="ElsParagraph"/>
        <w:spacing w:after="0"/>
        <w:ind w:firstLine="0"/>
        <w:jc w:val="center"/>
        <w:rPr>
          <w:b/>
          <w:sz w:val="24"/>
          <w:szCs w:val="24"/>
        </w:rPr>
      </w:pPr>
    </w:p>
    <w:p w14:paraId="099FED8D" w14:textId="77777777" w:rsidR="00BB6373" w:rsidRPr="00C97BF6" w:rsidRDefault="00BB6373" w:rsidP="009A7481">
      <w:pPr>
        <w:pStyle w:val="ElsParagraph"/>
        <w:spacing w:after="0"/>
        <w:ind w:firstLine="0"/>
        <w:jc w:val="center"/>
        <w:rPr>
          <w:b/>
          <w:sz w:val="24"/>
          <w:szCs w:val="24"/>
        </w:rPr>
      </w:pPr>
    </w:p>
    <w:p w14:paraId="6F8ABCA9" w14:textId="77777777" w:rsidR="00BB6373" w:rsidRPr="00C97BF6" w:rsidRDefault="00BB6373" w:rsidP="009A7481">
      <w:pPr>
        <w:pStyle w:val="ElsParagraph"/>
        <w:spacing w:after="0"/>
        <w:ind w:firstLine="0"/>
        <w:jc w:val="center"/>
        <w:rPr>
          <w:b/>
          <w:sz w:val="24"/>
          <w:szCs w:val="24"/>
        </w:rPr>
      </w:pPr>
    </w:p>
    <w:p w14:paraId="6DD939CA" w14:textId="3FCA7ED3" w:rsidR="00BB6373" w:rsidRPr="00C97BF6" w:rsidRDefault="00BB6373" w:rsidP="009A7481">
      <w:pPr>
        <w:pStyle w:val="ElsParagraph"/>
        <w:spacing w:after="0"/>
        <w:ind w:firstLine="0"/>
        <w:jc w:val="center"/>
        <w:rPr>
          <w:b/>
          <w:sz w:val="24"/>
          <w:szCs w:val="24"/>
        </w:rPr>
      </w:pPr>
    </w:p>
    <w:p w14:paraId="5670459C" w14:textId="2C2B4D29" w:rsidR="009A7481" w:rsidRPr="00C97BF6" w:rsidRDefault="009A7481" w:rsidP="009A7481">
      <w:pPr>
        <w:pStyle w:val="ElsParagraph"/>
        <w:spacing w:after="0"/>
        <w:ind w:firstLine="0"/>
        <w:jc w:val="center"/>
        <w:rPr>
          <w:b/>
          <w:sz w:val="24"/>
          <w:szCs w:val="24"/>
        </w:rPr>
      </w:pPr>
    </w:p>
    <w:p w14:paraId="143BEF6B" w14:textId="77777777" w:rsidR="009A7481" w:rsidRPr="00C97BF6" w:rsidRDefault="009A7481" w:rsidP="009A7481">
      <w:pPr>
        <w:pStyle w:val="ElsParagraph"/>
        <w:spacing w:after="0"/>
        <w:ind w:firstLine="0"/>
        <w:jc w:val="center"/>
        <w:rPr>
          <w:b/>
          <w:sz w:val="24"/>
          <w:szCs w:val="24"/>
        </w:rPr>
      </w:pPr>
    </w:p>
    <w:p w14:paraId="5C411973" w14:textId="77777777" w:rsidR="00BB6373" w:rsidRPr="00C97BF6" w:rsidRDefault="00BB6373" w:rsidP="009A7481">
      <w:pPr>
        <w:pStyle w:val="ElsParagraph"/>
        <w:ind w:firstLine="0"/>
        <w:jc w:val="center"/>
        <w:rPr>
          <w:sz w:val="24"/>
          <w:szCs w:val="24"/>
        </w:rPr>
      </w:pPr>
      <w:r w:rsidRPr="00C97BF6">
        <w:rPr>
          <w:b/>
          <w:sz w:val="24"/>
          <w:szCs w:val="24"/>
        </w:rPr>
        <w:t>Figure [5]:</w:t>
      </w:r>
      <w:r w:rsidRPr="00C97BF6">
        <w:rPr>
          <w:sz w:val="24"/>
          <w:szCs w:val="24"/>
        </w:rPr>
        <w:t xml:space="preserve"> The effect of 1mM fluorescent PAMAM G0.5, G1.5 or G2.5 on (MDCK I) monolayer integrity as exhibited by their effect on the trans epithelial electrical resistance (TEER) at 0, 120 min.</w:t>
      </w:r>
    </w:p>
    <w:p w14:paraId="0C31F8DD" w14:textId="72095F8C" w:rsidR="00BB6373" w:rsidRPr="00C97BF6" w:rsidRDefault="00BB6373" w:rsidP="009A7481">
      <w:pPr>
        <w:pStyle w:val="ElsParagraph"/>
        <w:spacing w:after="0"/>
        <w:ind w:firstLine="0"/>
        <w:jc w:val="center"/>
        <w:rPr>
          <w:b/>
          <w:sz w:val="24"/>
          <w:szCs w:val="24"/>
        </w:rPr>
      </w:pPr>
    </w:p>
    <w:p w14:paraId="6CA36AE1" w14:textId="54481EAA" w:rsidR="00BB6373" w:rsidRPr="00C97BF6" w:rsidRDefault="00BB6373" w:rsidP="009A7481">
      <w:pPr>
        <w:pStyle w:val="ElsParagraph"/>
        <w:spacing w:after="0"/>
        <w:ind w:firstLine="0"/>
        <w:jc w:val="center"/>
        <w:rPr>
          <w:b/>
          <w:sz w:val="24"/>
          <w:szCs w:val="24"/>
        </w:rPr>
      </w:pPr>
    </w:p>
    <w:p w14:paraId="6DCD535F" w14:textId="790447C3" w:rsidR="00BB6373" w:rsidRPr="00C97BF6" w:rsidRDefault="00BB6373" w:rsidP="009A7481">
      <w:pPr>
        <w:pStyle w:val="ElsParagraph"/>
        <w:spacing w:after="0"/>
        <w:ind w:firstLine="0"/>
        <w:jc w:val="center"/>
        <w:rPr>
          <w:b/>
          <w:sz w:val="24"/>
          <w:szCs w:val="24"/>
        </w:rPr>
      </w:pPr>
    </w:p>
    <w:p w14:paraId="3442058B" w14:textId="63DB6928" w:rsidR="00BB6373" w:rsidRPr="00C97BF6" w:rsidRDefault="00BB6373" w:rsidP="009A7481">
      <w:pPr>
        <w:pStyle w:val="ElsParagraph"/>
        <w:spacing w:after="0"/>
        <w:ind w:firstLine="0"/>
        <w:jc w:val="center"/>
        <w:rPr>
          <w:b/>
          <w:sz w:val="24"/>
          <w:szCs w:val="24"/>
        </w:rPr>
      </w:pPr>
    </w:p>
    <w:p w14:paraId="735DFE31" w14:textId="389FA2E0" w:rsidR="00BB6373" w:rsidRPr="00C97BF6" w:rsidRDefault="00BB6373" w:rsidP="009A7481">
      <w:pPr>
        <w:pStyle w:val="ElsParagraph"/>
        <w:spacing w:after="0"/>
        <w:ind w:firstLine="0"/>
        <w:jc w:val="center"/>
        <w:rPr>
          <w:b/>
          <w:sz w:val="24"/>
          <w:szCs w:val="24"/>
        </w:rPr>
      </w:pPr>
    </w:p>
    <w:p w14:paraId="4A8428D8" w14:textId="5F383C12" w:rsidR="00BB6373" w:rsidRPr="00C97BF6" w:rsidRDefault="009A7481" w:rsidP="009A7481">
      <w:pPr>
        <w:pStyle w:val="ElsParagraph"/>
        <w:spacing w:after="0"/>
        <w:ind w:firstLine="0"/>
        <w:jc w:val="center"/>
        <w:rPr>
          <w:b/>
          <w:sz w:val="24"/>
          <w:szCs w:val="24"/>
        </w:rPr>
      </w:pPr>
      <w:r w:rsidRPr="00C97BF6">
        <w:rPr>
          <w:noProof/>
          <w:sz w:val="24"/>
          <w:szCs w:val="24"/>
          <w:lang w:val="en-GB" w:eastAsia="en-GB"/>
        </w:rPr>
        <w:drawing>
          <wp:anchor distT="0" distB="0" distL="114300" distR="114300" simplePos="0" relativeHeight="251669504" behindDoc="0" locked="0" layoutInCell="1" allowOverlap="1" wp14:anchorId="14FDC3F7" wp14:editId="0B65706F">
            <wp:simplePos x="0" y="0"/>
            <wp:positionH relativeFrom="margin">
              <wp:align>center</wp:align>
            </wp:positionH>
            <wp:positionV relativeFrom="paragraph">
              <wp:posOffset>12700</wp:posOffset>
            </wp:positionV>
            <wp:extent cx="2952750" cy="23812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0" cy="2381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63B0E9" w14:textId="77777777" w:rsidR="00BB6373" w:rsidRPr="00C97BF6" w:rsidRDefault="00BB6373" w:rsidP="009A7481">
      <w:pPr>
        <w:pStyle w:val="ElsParagraph"/>
        <w:spacing w:after="0"/>
        <w:ind w:firstLine="0"/>
        <w:jc w:val="center"/>
        <w:rPr>
          <w:b/>
          <w:sz w:val="24"/>
          <w:szCs w:val="24"/>
        </w:rPr>
      </w:pPr>
    </w:p>
    <w:p w14:paraId="777A07C2" w14:textId="77777777" w:rsidR="00BB6373" w:rsidRPr="00C97BF6" w:rsidRDefault="00BB6373" w:rsidP="009A7481">
      <w:pPr>
        <w:pStyle w:val="ElsParagraph"/>
        <w:spacing w:after="0"/>
        <w:ind w:firstLine="0"/>
        <w:jc w:val="center"/>
        <w:rPr>
          <w:b/>
          <w:sz w:val="24"/>
          <w:szCs w:val="24"/>
        </w:rPr>
      </w:pPr>
    </w:p>
    <w:p w14:paraId="554FC264" w14:textId="77777777" w:rsidR="00BB6373" w:rsidRPr="00C97BF6" w:rsidRDefault="00BB6373" w:rsidP="009A7481">
      <w:pPr>
        <w:pStyle w:val="ElsParagraph"/>
        <w:spacing w:after="0"/>
        <w:ind w:firstLine="0"/>
        <w:jc w:val="center"/>
        <w:rPr>
          <w:b/>
          <w:sz w:val="24"/>
          <w:szCs w:val="24"/>
        </w:rPr>
      </w:pPr>
    </w:p>
    <w:p w14:paraId="329F29DA" w14:textId="77777777" w:rsidR="00BB6373" w:rsidRPr="00C97BF6" w:rsidRDefault="00BB6373" w:rsidP="009A7481">
      <w:pPr>
        <w:pStyle w:val="ElsParagraph"/>
        <w:spacing w:after="0"/>
        <w:ind w:firstLine="0"/>
        <w:jc w:val="center"/>
        <w:rPr>
          <w:b/>
          <w:sz w:val="24"/>
          <w:szCs w:val="24"/>
        </w:rPr>
      </w:pPr>
    </w:p>
    <w:p w14:paraId="146C231E" w14:textId="77777777" w:rsidR="00BB6373" w:rsidRPr="00C97BF6" w:rsidRDefault="00BB6373" w:rsidP="009A7481">
      <w:pPr>
        <w:pStyle w:val="ElsParagraph"/>
        <w:spacing w:after="0"/>
        <w:ind w:firstLine="0"/>
        <w:jc w:val="center"/>
        <w:rPr>
          <w:b/>
          <w:sz w:val="24"/>
          <w:szCs w:val="24"/>
        </w:rPr>
      </w:pPr>
    </w:p>
    <w:p w14:paraId="7882252F" w14:textId="77777777" w:rsidR="00BB6373" w:rsidRPr="00C97BF6" w:rsidRDefault="00BB6373" w:rsidP="009A7481">
      <w:pPr>
        <w:pStyle w:val="ElsParagraph"/>
        <w:spacing w:after="0"/>
        <w:ind w:firstLine="0"/>
        <w:jc w:val="center"/>
        <w:rPr>
          <w:b/>
          <w:sz w:val="24"/>
          <w:szCs w:val="24"/>
        </w:rPr>
      </w:pPr>
    </w:p>
    <w:p w14:paraId="1535CCA7" w14:textId="77777777" w:rsidR="00BB6373" w:rsidRPr="00C97BF6" w:rsidRDefault="00BB6373" w:rsidP="009A7481">
      <w:pPr>
        <w:pStyle w:val="ElsParagraph"/>
        <w:spacing w:after="0"/>
        <w:ind w:firstLine="0"/>
        <w:jc w:val="center"/>
        <w:rPr>
          <w:b/>
          <w:sz w:val="24"/>
          <w:szCs w:val="24"/>
        </w:rPr>
      </w:pPr>
    </w:p>
    <w:p w14:paraId="27A60ACE" w14:textId="77777777" w:rsidR="00BB6373" w:rsidRPr="00C97BF6" w:rsidRDefault="00BB6373" w:rsidP="009A7481">
      <w:pPr>
        <w:pStyle w:val="ElsParagraph"/>
        <w:spacing w:after="0"/>
        <w:ind w:firstLine="0"/>
        <w:jc w:val="center"/>
        <w:rPr>
          <w:b/>
          <w:sz w:val="24"/>
          <w:szCs w:val="24"/>
        </w:rPr>
      </w:pPr>
    </w:p>
    <w:p w14:paraId="1EE58C66" w14:textId="77777777" w:rsidR="00BB6373" w:rsidRPr="00C97BF6" w:rsidRDefault="00BB6373" w:rsidP="009A7481">
      <w:pPr>
        <w:pStyle w:val="ElsParagraph"/>
        <w:spacing w:after="0"/>
        <w:ind w:firstLine="0"/>
        <w:jc w:val="center"/>
        <w:rPr>
          <w:b/>
          <w:sz w:val="24"/>
          <w:szCs w:val="24"/>
        </w:rPr>
      </w:pPr>
    </w:p>
    <w:p w14:paraId="4E751B19" w14:textId="77777777" w:rsidR="00BB6373" w:rsidRPr="00C97BF6" w:rsidRDefault="00BB6373" w:rsidP="009A7481">
      <w:pPr>
        <w:pStyle w:val="ElsParagraph"/>
        <w:spacing w:after="0"/>
        <w:ind w:firstLine="0"/>
        <w:jc w:val="center"/>
        <w:rPr>
          <w:b/>
          <w:sz w:val="24"/>
          <w:szCs w:val="24"/>
        </w:rPr>
      </w:pPr>
    </w:p>
    <w:p w14:paraId="1B6EF17C" w14:textId="77777777" w:rsidR="00BB6373" w:rsidRPr="00C97BF6" w:rsidRDefault="00BB6373" w:rsidP="009A7481">
      <w:pPr>
        <w:pStyle w:val="ElsParagraph"/>
        <w:spacing w:after="0"/>
        <w:ind w:firstLine="0"/>
        <w:jc w:val="center"/>
        <w:rPr>
          <w:b/>
          <w:sz w:val="24"/>
          <w:szCs w:val="24"/>
        </w:rPr>
      </w:pPr>
    </w:p>
    <w:p w14:paraId="5E892112" w14:textId="77777777" w:rsidR="00BB6373" w:rsidRPr="00C97BF6" w:rsidRDefault="00BB6373" w:rsidP="009A7481">
      <w:pPr>
        <w:pStyle w:val="ElsParagraph"/>
        <w:spacing w:after="0"/>
        <w:ind w:firstLine="0"/>
        <w:jc w:val="center"/>
        <w:rPr>
          <w:b/>
          <w:sz w:val="24"/>
          <w:szCs w:val="24"/>
        </w:rPr>
      </w:pPr>
    </w:p>
    <w:p w14:paraId="55AAD33C" w14:textId="5A5CA753" w:rsidR="00BB6373" w:rsidRPr="00C97BF6" w:rsidRDefault="00BB6373" w:rsidP="009A7481">
      <w:pPr>
        <w:pStyle w:val="ElsParagraph"/>
        <w:spacing w:after="0"/>
        <w:ind w:firstLine="0"/>
        <w:jc w:val="center"/>
        <w:rPr>
          <w:b/>
          <w:sz w:val="24"/>
          <w:szCs w:val="24"/>
        </w:rPr>
      </w:pPr>
    </w:p>
    <w:p w14:paraId="2F8BF19F" w14:textId="77777777" w:rsidR="009A7481" w:rsidRPr="00C97BF6" w:rsidRDefault="009A7481" w:rsidP="009A7481">
      <w:pPr>
        <w:pStyle w:val="ElsParagraph"/>
        <w:spacing w:after="0"/>
        <w:ind w:firstLine="0"/>
        <w:jc w:val="center"/>
        <w:rPr>
          <w:b/>
          <w:sz w:val="24"/>
          <w:szCs w:val="24"/>
        </w:rPr>
      </w:pPr>
    </w:p>
    <w:p w14:paraId="008B665F" w14:textId="77777777" w:rsidR="00BB6373" w:rsidRPr="00C97BF6" w:rsidRDefault="00BB6373" w:rsidP="009A7481">
      <w:pPr>
        <w:pStyle w:val="ElsParagraph"/>
        <w:spacing w:after="0"/>
        <w:ind w:firstLine="0"/>
        <w:jc w:val="center"/>
        <w:rPr>
          <w:b/>
          <w:sz w:val="24"/>
          <w:szCs w:val="24"/>
        </w:rPr>
      </w:pPr>
    </w:p>
    <w:p w14:paraId="631FFCA3" w14:textId="77777777" w:rsidR="00BB6373" w:rsidRPr="00C97BF6" w:rsidRDefault="00BB6373" w:rsidP="009A7481">
      <w:pPr>
        <w:pStyle w:val="ElsParagraph"/>
        <w:spacing w:after="0"/>
        <w:ind w:firstLine="0"/>
        <w:jc w:val="center"/>
        <w:rPr>
          <w:b/>
          <w:sz w:val="24"/>
          <w:szCs w:val="24"/>
        </w:rPr>
      </w:pPr>
    </w:p>
    <w:p w14:paraId="76D93FE8" w14:textId="77777777" w:rsidR="00BB6373" w:rsidRPr="00C97BF6" w:rsidRDefault="00BB6373" w:rsidP="009A7481">
      <w:pPr>
        <w:pStyle w:val="ElsParagraph"/>
        <w:spacing w:after="0"/>
        <w:ind w:firstLine="0"/>
        <w:jc w:val="center"/>
        <w:rPr>
          <w:b/>
          <w:sz w:val="24"/>
          <w:szCs w:val="24"/>
        </w:rPr>
      </w:pPr>
    </w:p>
    <w:p w14:paraId="20C0B9A3" w14:textId="77777777" w:rsidR="00BB6373" w:rsidRPr="00C97BF6" w:rsidRDefault="00BB6373" w:rsidP="009A7481">
      <w:pPr>
        <w:pStyle w:val="ElsParagraph"/>
        <w:ind w:firstLine="0"/>
        <w:jc w:val="center"/>
        <w:rPr>
          <w:b/>
          <w:sz w:val="24"/>
          <w:szCs w:val="24"/>
        </w:rPr>
      </w:pPr>
    </w:p>
    <w:p w14:paraId="7B46FDC5" w14:textId="17CCA41D" w:rsidR="00BB6373" w:rsidRPr="00C97BF6" w:rsidRDefault="00BB6373" w:rsidP="009A7481">
      <w:pPr>
        <w:pStyle w:val="ElsParagraph"/>
        <w:ind w:firstLine="0"/>
        <w:jc w:val="center"/>
        <w:rPr>
          <w:sz w:val="24"/>
          <w:szCs w:val="24"/>
        </w:rPr>
      </w:pPr>
      <w:r w:rsidRPr="00C97BF6">
        <w:rPr>
          <w:b/>
          <w:sz w:val="24"/>
          <w:szCs w:val="24"/>
        </w:rPr>
        <w:t>Figure [6]:</w:t>
      </w:r>
      <w:r w:rsidRPr="00C97BF6">
        <w:rPr>
          <w:sz w:val="24"/>
          <w:szCs w:val="24"/>
        </w:rPr>
        <w:t xml:space="preserve"> The effect of 1mM fluorescent PAMAM G0.5, G1.5 or G2.5 on (MDCK II) monolayer integrity as exhibited by their effect on the trans epithelial electrical resistance (TEER) at 0, 120 min.</w:t>
      </w:r>
    </w:p>
    <w:p w14:paraId="44D71BF2" w14:textId="77777777" w:rsidR="00BB6373" w:rsidRPr="00C97BF6" w:rsidRDefault="00BB6373" w:rsidP="009A7481">
      <w:pPr>
        <w:pStyle w:val="ElsParagraph"/>
        <w:spacing w:after="0"/>
        <w:ind w:firstLine="0"/>
        <w:jc w:val="center"/>
        <w:rPr>
          <w:b/>
          <w:sz w:val="24"/>
          <w:szCs w:val="24"/>
        </w:rPr>
      </w:pPr>
    </w:p>
    <w:p w14:paraId="46BDDE50" w14:textId="77777777" w:rsidR="00BB6373" w:rsidRPr="00C97BF6" w:rsidRDefault="00BB6373" w:rsidP="009A7481">
      <w:pPr>
        <w:pStyle w:val="ElsParagraph"/>
        <w:spacing w:after="0"/>
        <w:ind w:firstLine="0"/>
        <w:jc w:val="center"/>
        <w:rPr>
          <w:b/>
          <w:sz w:val="24"/>
          <w:szCs w:val="24"/>
        </w:rPr>
      </w:pPr>
    </w:p>
    <w:p w14:paraId="6C91DDBF" w14:textId="77777777" w:rsidR="00BB6373" w:rsidRPr="00C97BF6" w:rsidRDefault="00BB6373" w:rsidP="009A7481">
      <w:pPr>
        <w:pStyle w:val="ElsParagraph"/>
        <w:spacing w:after="0"/>
        <w:ind w:firstLine="0"/>
        <w:jc w:val="center"/>
        <w:rPr>
          <w:b/>
          <w:sz w:val="24"/>
          <w:szCs w:val="24"/>
        </w:rPr>
      </w:pPr>
    </w:p>
    <w:p w14:paraId="75D6F9D7" w14:textId="77777777" w:rsidR="00BB6373" w:rsidRPr="00C97BF6" w:rsidRDefault="00BB6373" w:rsidP="002A325A">
      <w:pPr>
        <w:pStyle w:val="ElsParagraph"/>
        <w:spacing w:after="0"/>
        <w:ind w:firstLine="0"/>
        <w:rPr>
          <w:b/>
          <w:sz w:val="24"/>
          <w:szCs w:val="24"/>
        </w:rPr>
      </w:pPr>
    </w:p>
    <w:p w14:paraId="34D6119D" w14:textId="77777777" w:rsidR="00BB6373" w:rsidRPr="00C97BF6" w:rsidRDefault="00BB6373" w:rsidP="002A325A">
      <w:pPr>
        <w:pStyle w:val="ElsParagraph"/>
        <w:spacing w:after="0"/>
        <w:ind w:firstLine="0"/>
        <w:rPr>
          <w:b/>
          <w:sz w:val="24"/>
          <w:szCs w:val="24"/>
        </w:rPr>
      </w:pPr>
    </w:p>
    <w:p w14:paraId="1411B2DE" w14:textId="77777777" w:rsidR="00BB6373" w:rsidRPr="00C97BF6" w:rsidRDefault="00BB6373" w:rsidP="002A325A">
      <w:pPr>
        <w:pStyle w:val="ElsParagraph"/>
        <w:spacing w:after="0"/>
        <w:ind w:firstLine="0"/>
        <w:rPr>
          <w:b/>
          <w:sz w:val="24"/>
          <w:szCs w:val="24"/>
        </w:rPr>
      </w:pPr>
    </w:p>
    <w:p w14:paraId="5CAE97B2" w14:textId="136E9332" w:rsidR="002A325A" w:rsidRPr="00C97BF6" w:rsidRDefault="002A325A" w:rsidP="002A325A">
      <w:pPr>
        <w:pStyle w:val="ElsParagraph"/>
        <w:spacing w:after="0"/>
        <w:ind w:firstLine="0"/>
        <w:rPr>
          <w:b/>
          <w:sz w:val="24"/>
          <w:szCs w:val="24"/>
        </w:rPr>
      </w:pPr>
      <w:r w:rsidRPr="00C97BF6">
        <w:rPr>
          <w:b/>
          <w:sz w:val="24"/>
          <w:szCs w:val="24"/>
        </w:rPr>
        <w:t xml:space="preserve">Table [1]: </w:t>
      </w:r>
    </w:p>
    <w:p w14:paraId="30FE80D3" w14:textId="77777777" w:rsidR="002A325A" w:rsidRPr="00C97BF6" w:rsidRDefault="002A325A" w:rsidP="002A325A">
      <w:pPr>
        <w:pStyle w:val="ElsParagraph"/>
        <w:ind w:firstLine="0"/>
        <w:rPr>
          <w:sz w:val="24"/>
          <w:szCs w:val="24"/>
        </w:rPr>
      </w:pPr>
      <w:r w:rsidRPr="00C97BF6">
        <w:rPr>
          <w:sz w:val="24"/>
          <w:szCs w:val="24"/>
        </w:rPr>
        <w:t>Permeability Coefficient (10</w:t>
      </w:r>
      <w:r w:rsidRPr="00C97BF6">
        <w:rPr>
          <w:sz w:val="24"/>
          <w:szCs w:val="24"/>
          <w:vertAlign w:val="superscript"/>
        </w:rPr>
        <w:t>-6</w:t>
      </w:r>
      <w:r w:rsidRPr="00C97BF6">
        <w:rPr>
          <w:sz w:val="24"/>
          <w:szCs w:val="24"/>
        </w:rPr>
        <w:t xml:space="preserve"> cm.s</w:t>
      </w:r>
      <w:r w:rsidRPr="00C97BF6">
        <w:rPr>
          <w:sz w:val="24"/>
          <w:szCs w:val="24"/>
          <w:vertAlign w:val="superscript"/>
        </w:rPr>
        <w:t>-1</w:t>
      </w:r>
      <w:r w:rsidRPr="00C97BF6">
        <w:rPr>
          <w:sz w:val="24"/>
          <w:szCs w:val="24"/>
        </w:rPr>
        <w:t xml:space="preserve">) for dendron generations across </w:t>
      </w:r>
    </w:p>
    <w:tbl>
      <w:tblPr>
        <w:tblStyle w:val="TableGrid"/>
        <w:tblW w:w="9106" w:type="dxa"/>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3035"/>
        <w:gridCol w:w="3035"/>
        <w:gridCol w:w="3036"/>
      </w:tblGrid>
      <w:tr w:rsidR="002A325A" w:rsidRPr="00C97BF6" w14:paraId="6C56F22F" w14:textId="77777777" w:rsidTr="00BB6373">
        <w:tc>
          <w:tcPr>
            <w:tcW w:w="3035" w:type="dxa"/>
            <w:tcBorders>
              <w:bottom w:val="single" w:sz="4" w:space="0" w:color="auto"/>
            </w:tcBorders>
            <w:vAlign w:val="center"/>
          </w:tcPr>
          <w:p w14:paraId="2EA0ED7A" w14:textId="77777777" w:rsidR="002A325A" w:rsidRPr="00C97BF6" w:rsidRDefault="002A325A" w:rsidP="00BB6373">
            <w:pPr>
              <w:spacing w:before="80"/>
              <w:rPr>
                <w:rFonts w:ascii="Arial" w:hAnsi="Arial"/>
                <w:b/>
                <w:bCs/>
                <w:iCs/>
              </w:rPr>
            </w:pPr>
            <w:r w:rsidRPr="00C97BF6">
              <w:rPr>
                <w:rFonts w:ascii="Arial" w:hAnsi="Arial"/>
                <w:b/>
                <w:bCs/>
                <w:iCs/>
              </w:rPr>
              <w:t>Dendron</w:t>
            </w:r>
          </w:p>
        </w:tc>
        <w:tc>
          <w:tcPr>
            <w:tcW w:w="3035" w:type="dxa"/>
            <w:tcBorders>
              <w:bottom w:val="single" w:sz="4" w:space="0" w:color="auto"/>
            </w:tcBorders>
            <w:vAlign w:val="bottom"/>
          </w:tcPr>
          <w:p w14:paraId="6EC33E74" w14:textId="77777777" w:rsidR="002A325A" w:rsidRPr="00C97BF6" w:rsidRDefault="002A325A" w:rsidP="00F40A03">
            <w:pPr>
              <w:spacing w:before="80"/>
              <w:jc w:val="center"/>
              <w:rPr>
                <w:rFonts w:ascii="Arial" w:hAnsi="Arial"/>
                <w:b/>
                <w:bCs/>
              </w:rPr>
            </w:pPr>
            <w:r w:rsidRPr="00C97BF6">
              <w:rPr>
                <w:rFonts w:ascii="Arial" w:hAnsi="Arial"/>
                <w:b/>
                <w:bCs/>
              </w:rPr>
              <w:t>P</w:t>
            </w:r>
            <w:r w:rsidRPr="00C97BF6">
              <w:rPr>
                <w:rFonts w:ascii="Arial" w:hAnsi="Arial"/>
                <w:b/>
                <w:bCs/>
                <w:i/>
                <w:vertAlign w:val="subscript"/>
              </w:rPr>
              <w:t xml:space="preserve">app </w:t>
            </w:r>
            <w:r w:rsidRPr="00C97BF6">
              <w:rPr>
                <w:rFonts w:ascii="Arial" w:hAnsi="Arial"/>
                <w:b/>
                <w:bCs/>
              </w:rPr>
              <w:t>(MDCK I)</w:t>
            </w:r>
          </w:p>
          <w:p w14:paraId="533FDFE0" w14:textId="77777777" w:rsidR="002A325A" w:rsidRPr="00C97BF6" w:rsidRDefault="002A325A" w:rsidP="00F40A03">
            <w:pPr>
              <w:spacing w:before="80"/>
              <w:jc w:val="center"/>
              <w:rPr>
                <w:rFonts w:ascii="Arial" w:hAnsi="Arial"/>
                <w:b/>
                <w:bCs/>
              </w:rPr>
            </w:pPr>
            <w:r w:rsidRPr="00C97BF6">
              <w:rPr>
                <w:bCs/>
              </w:rPr>
              <w:t>x10</w:t>
            </w:r>
            <w:r w:rsidRPr="00C97BF6">
              <w:rPr>
                <w:bCs/>
                <w:vertAlign w:val="superscript"/>
              </w:rPr>
              <w:t>-6</w:t>
            </w:r>
            <w:r w:rsidRPr="00C97BF6">
              <w:rPr>
                <w:bCs/>
              </w:rPr>
              <w:t xml:space="preserve"> cm.s</w:t>
            </w:r>
            <w:r w:rsidRPr="00C97BF6">
              <w:rPr>
                <w:bCs/>
                <w:vertAlign w:val="superscript"/>
              </w:rPr>
              <w:t>-1</w:t>
            </w:r>
            <w:r w:rsidRPr="00C97BF6">
              <w:rPr>
                <w:bCs/>
              </w:rPr>
              <w:t xml:space="preserve"> </w:t>
            </w:r>
          </w:p>
        </w:tc>
        <w:tc>
          <w:tcPr>
            <w:tcW w:w="3036" w:type="dxa"/>
            <w:tcBorders>
              <w:bottom w:val="single" w:sz="4" w:space="0" w:color="auto"/>
            </w:tcBorders>
            <w:vAlign w:val="bottom"/>
          </w:tcPr>
          <w:p w14:paraId="547C7867" w14:textId="77777777" w:rsidR="002A325A" w:rsidRPr="00C97BF6" w:rsidRDefault="002A325A" w:rsidP="00F40A03">
            <w:pPr>
              <w:spacing w:before="80"/>
              <w:jc w:val="center"/>
              <w:rPr>
                <w:rFonts w:ascii="Arial" w:hAnsi="Arial"/>
                <w:b/>
                <w:bCs/>
              </w:rPr>
            </w:pPr>
            <w:r w:rsidRPr="00C97BF6">
              <w:rPr>
                <w:rFonts w:ascii="Arial" w:hAnsi="Arial"/>
                <w:b/>
                <w:bCs/>
              </w:rPr>
              <w:t>P</w:t>
            </w:r>
            <w:r w:rsidRPr="00C97BF6">
              <w:rPr>
                <w:rFonts w:ascii="Arial" w:hAnsi="Arial"/>
                <w:b/>
                <w:bCs/>
                <w:i/>
                <w:vertAlign w:val="subscript"/>
              </w:rPr>
              <w:t xml:space="preserve">app </w:t>
            </w:r>
            <w:r w:rsidRPr="00C97BF6">
              <w:rPr>
                <w:rFonts w:ascii="Arial" w:hAnsi="Arial"/>
                <w:b/>
                <w:bCs/>
              </w:rPr>
              <w:t>(MDCK II)</w:t>
            </w:r>
          </w:p>
          <w:p w14:paraId="4623F410" w14:textId="77777777" w:rsidR="002A325A" w:rsidRPr="00C97BF6" w:rsidRDefault="002A325A" w:rsidP="00F40A03">
            <w:pPr>
              <w:spacing w:before="80"/>
              <w:jc w:val="center"/>
              <w:rPr>
                <w:rFonts w:ascii="Arial" w:hAnsi="Arial"/>
                <w:b/>
                <w:bCs/>
              </w:rPr>
            </w:pPr>
            <w:r w:rsidRPr="00C97BF6">
              <w:rPr>
                <w:bCs/>
              </w:rPr>
              <w:t>x10</w:t>
            </w:r>
            <w:r w:rsidRPr="00C97BF6">
              <w:rPr>
                <w:bCs/>
                <w:vertAlign w:val="superscript"/>
              </w:rPr>
              <w:t>-6</w:t>
            </w:r>
            <w:r w:rsidRPr="00C97BF6">
              <w:rPr>
                <w:bCs/>
              </w:rPr>
              <w:t xml:space="preserve"> cm.s</w:t>
            </w:r>
            <w:r w:rsidRPr="00C97BF6">
              <w:rPr>
                <w:bCs/>
                <w:vertAlign w:val="superscript"/>
              </w:rPr>
              <w:t>-1</w:t>
            </w:r>
            <w:r w:rsidRPr="00C97BF6">
              <w:rPr>
                <w:bCs/>
              </w:rPr>
              <w:t xml:space="preserve"> </w:t>
            </w:r>
          </w:p>
        </w:tc>
      </w:tr>
      <w:tr w:rsidR="002A325A" w:rsidRPr="00C97BF6" w14:paraId="7F1F909F" w14:textId="77777777" w:rsidTr="00BB6373">
        <w:tc>
          <w:tcPr>
            <w:tcW w:w="3035" w:type="dxa"/>
            <w:tcBorders>
              <w:bottom w:val="nil"/>
            </w:tcBorders>
            <w:vAlign w:val="center"/>
          </w:tcPr>
          <w:p w14:paraId="5E95F640" w14:textId="77777777" w:rsidR="002A325A" w:rsidRPr="00C97BF6" w:rsidRDefault="002A325A" w:rsidP="00BB6373">
            <w:pPr>
              <w:spacing w:before="120"/>
              <w:rPr>
                <w:rFonts w:ascii="Arial" w:hAnsi="Arial"/>
                <w:bCs/>
              </w:rPr>
            </w:pPr>
            <w:r w:rsidRPr="00C97BF6">
              <w:rPr>
                <w:rFonts w:ascii="Arial" w:hAnsi="Arial"/>
                <w:bCs/>
              </w:rPr>
              <w:t xml:space="preserve">G0.5 </w:t>
            </w:r>
          </w:p>
        </w:tc>
        <w:tc>
          <w:tcPr>
            <w:tcW w:w="3035" w:type="dxa"/>
            <w:tcBorders>
              <w:bottom w:val="nil"/>
            </w:tcBorders>
            <w:vAlign w:val="bottom"/>
          </w:tcPr>
          <w:p w14:paraId="3A14D4C9" w14:textId="77777777" w:rsidR="002A325A" w:rsidRPr="00C97BF6" w:rsidRDefault="002A325A" w:rsidP="00F40A03">
            <w:pPr>
              <w:spacing w:before="120"/>
              <w:jc w:val="center"/>
              <w:rPr>
                <w:rFonts w:ascii="Arial" w:hAnsi="Arial"/>
                <w:bCs/>
                <w:iCs/>
              </w:rPr>
            </w:pPr>
            <w:r w:rsidRPr="00C97BF6">
              <w:rPr>
                <w:rFonts w:ascii="Arial" w:hAnsi="Arial"/>
                <w:bCs/>
                <w:iCs/>
              </w:rPr>
              <w:t>1.81 ± 0.17</w:t>
            </w:r>
          </w:p>
        </w:tc>
        <w:tc>
          <w:tcPr>
            <w:tcW w:w="3036" w:type="dxa"/>
            <w:tcBorders>
              <w:bottom w:val="nil"/>
            </w:tcBorders>
            <w:vAlign w:val="bottom"/>
          </w:tcPr>
          <w:p w14:paraId="4C33ED33" w14:textId="77777777" w:rsidR="002A325A" w:rsidRPr="00C97BF6" w:rsidRDefault="002A325A" w:rsidP="00F40A03">
            <w:pPr>
              <w:spacing w:before="120"/>
              <w:jc w:val="center"/>
              <w:rPr>
                <w:rFonts w:ascii="Arial" w:hAnsi="Arial"/>
                <w:bCs/>
                <w:iCs/>
              </w:rPr>
            </w:pPr>
            <w:r w:rsidRPr="00C97BF6">
              <w:rPr>
                <w:rFonts w:ascii="Arial" w:hAnsi="Arial"/>
                <w:bCs/>
                <w:iCs/>
              </w:rPr>
              <w:t>8.93 ± 2.1</w:t>
            </w:r>
          </w:p>
        </w:tc>
      </w:tr>
      <w:tr w:rsidR="002A325A" w:rsidRPr="00C97BF6" w14:paraId="353CDD2D" w14:textId="77777777" w:rsidTr="00BB6373">
        <w:tc>
          <w:tcPr>
            <w:tcW w:w="3035" w:type="dxa"/>
            <w:tcBorders>
              <w:top w:val="nil"/>
              <w:bottom w:val="nil"/>
            </w:tcBorders>
            <w:vAlign w:val="center"/>
          </w:tcPr>
          <w:p w14:paraId="78FC0E75" w14:textId="77777777" w:rsidR="002A325A" w:rsidRPr="00C97BF6" w:rsidRDefault="002A325A" w:rsidP="00BB6373">
            <w:pPr>
              <w:spacing w:before="80"/>
              <w:rPr>
                <w:rFonts w:ascii="Arial" w:hAnsi="Arial"/>
                <w:bCs/>
              </w:rPr>
            </w:pPr>
            <w:r w:rsidRPr="00C97BF6">
              <w:rPr>
                <w:rFonts w:ascii="Arial" w:hAnsi="Arial"/>
                <w:bCs/>
              </w:rPr>
              <w:t xml:space="preserve">G1.5 </w:t>
            </w:r>
          </w:p>
        </w:tc>
        <w:tc>
          <w:tcPr>
            <w:tcW w:w="3035" w:type="dxa"/>
            <w:tcBorders>
              <w:top w:val="nil"/>
              <w:bottom w:val="nil"/>
            </w:tcBorders>
            <w:vAlign w:val="bottom"/>
          </w:tcPr>
          <w:p w14:paraId="78C39184" w14:textId="77777777" w:rsidR="002A325A" w:rsidRPr="00C97BF6" w:rsidRDefault="002A325A" w:rsidP="00F40A03">
            <w:pPr>
              <w:spacing w:before="80"/>
              <w:jc w:val="center"/>
              <w:rPr>
                <w:rFonts w:ascii="Arial" w:hAnsi="Arial"/>
                <w:bCs/>
                <w:iCs/>
              </w:rPr>
            </w:pPr>
            <w:r w:rsidRPr="00C97BF6">
              <w:rPr>
                <w:rFonts w:ascii="Arial" w:hAnsi="Arial"/>
                <w:bCs/>
                <w:i/>
                <w:iCs/>
              </w:rPr>
              <w:t xml:space="preserve">BLQ </w:t>
            </w:r>
            <w:r w:rsidRPr="00C97BF6">
              <w:rPr>
                <w:rFonts w:ascii="Arial" w:hAnsi="Arial"/>
                <w:bCs/>
                <w:iCs/>
              </w:rPr>
              <w:t>&lt; 0.58</w:t>
            </w:r>
          </w:p>
        </w:tc>
        <w:tc>
          <w:tcPr>
            <w:tcW w:w="3036" w:type="dxa"/>
            <w:tcBorders>
              <w:top w:val="nil"/>
              <w:bottom w:val="nil"/>
            </w:tcBorders>
            <w:vAlign w:val="bottom"/>
          </w:tcPr>
          <w:p w14:paraId="01B26E44" w14:textId="77777777" w:rsidR="002A325A" w:rsidRPr="00C97BF6" w:rsidRDefault="002A325A" w:rsidP="00F40A03">
            <w:pPr>
              <w:spacing w:before="80"/>
              <w:jc w:val="center"/>
              <w:rPr>
                <w:rFonts w:ascii="Arial" w:hAnsi="Arial"/>
                <w:bCs/>
                <w:iCs/>
              </w:rPr>
            </w:pPr>
            <w:r w:rsidRPr="00C97BF6">
              <w:rPr>
                <w:rFonts w:ascii="Arial" w:hAnsi="Arial"/>
                <w:bCs/>
                <w:iCs/>
              </w:rPr>
              <w:t>1.38 ± 0.24</w:t>
            </w:r>
          </w:p>
        </w:tc>
      </w:tr>
      <w:tr w:rsidR="002A325A" w:rsidRPr="00C97BF6" w14:paraId="071D9386" w14:textId="77777777" w:rsidTr="00BB6373">
        <w:tc>
          <w:tcPr>
            <w:tcW w:w="3035" w:type="dxa"/>
            <w:tcBorders>
              <w:top w:val="nil"/>
            </w:tcBorders>
            <w:vAlign w:val="center"/>
          </w:tcPr>
          <w:p w14:paraId="7AFDE335" w14:textId="77777777" w:rsidR="002A325A" w:rsidRPr="00C97BF6" w:rsidRDefault="002A325A" w:rsidP="00BB6373">
            <w:pPr>
              <w:spacing w:before="80"/>
              <w:rPr>
                <w:rFonts w:ascii="Arial" w:hAnsi="Arial"/>
                <w:bCs/>
              </w:rPr>
            </w:pPr>
            <w:r w:rsidRPr="00C97BF6">
              <w:rPr>
                <w:rFonts w:ascii="Arial" w:hAnsi="Arial"/>
                <w:bCs/>
              </w:rPr>
              <w:t xml:space="preserve">G2.5 </w:t>
            </w:r>
          </w:p>
        </w:tc>
        <w:tc>
          <w:tcPr>
            <w:tcW w:w="3035" w:type="dxa"/>
            <w:tcBorders>
              <w:top w:val="nil"/>
            </w:tcBorders>
            <w:vAlign w:val="bottom"/>
          </w:tcPr>
          <w:p w14:paraId="7902739E" w14:textId="77777777" w:rsidR="002A325A" w:rsidRPr="00C97BF6" w:rsidRDefault="002A325A" w:rsidP="00F40A03">
            <w:pPr>
              <w:spacing w:before="80"/>
              <w:jc w:val="center"/>
              <w:rPr>
                <w:rFonts w:ascii="Arial" w:hAnsi="Arial"/>
                <w:bCs/>
                <w:iCs/>
              </w:rPr>
            </w:pPr>
            <w:r w:rsidRPr="00C97BF6">
              <w:rPr>
                <w:rFonts w:ascii="Arial" w:hAnsi="Arial"/>
                <w:bCs/>
                <w:iCs/>
              </w:rPr>
              <w:t xml:space="preserve"> </w:t>
            </w:r>
            <w:r w:rsidRPr="00C97BF6">
              <w:rPr>
                <w:rFonts w:ascii="Arial" w:hAnsi="Arial"/>
                <w:bCs/>
                <w:i/>
                <w:iCs/>
              </w:rPr>
              <w:t>BLQ</w:t>
            </w:r>
            <w:r w:rsidRPr="00C97BF6">
              <w:rPr>
                <w:rFonts w:ascii="Arial" w:hAnsi="Arial"/>
                <w:bCs/>
                <w:iCs/>
              </w:rPr>
              <w:t xml:space="preserve"> &lt; 0.35</w:t>
            </w:r>
          </w:p>
        </w:tc>
        <w:tc>
          <w:tcPr>
            <w:tcW w:w="3036" w:type="dxa"/>
            <w:tcBorders>
              <w:top w:val="nil"/>
            </w:tcBorders>
            <w:vAlign w:val="bottom"/>
          </w:tcPr>
          <w:p w14:paraId="6E1A6EE7" w14:textId="77777777" w:rsidR="002A325A" w:rsidRPr="00C97BF6" w:rsidRDefault="002A325A" w:rsidP="00F40A03">
            <w:pPr>
              <w:spacing w:before="80"/>
              <w:jc w:val="center"/>
              <w:rPr>
                <w:rFonts w:ascii="Arial" w:hAnsi="Arial"/>
                <w:bCs/>
                <w:iCs/>
              </w:rPr>
            </w:pPr>
            <w:r w:rsidRPr="00C97BF6">
              <w:rPr>
                <w:rFonts w:ascii="Arial" w:hAnsi="Arial"/>
                <w:bCs/>
                <w:iCs/>
              </w:rPr>
              <w:t xml:space="preserve"> </w:t>
            </w:r>
            <w:r w:rsidRPr="00C97BF6">
              <w:rPr>
                <w:rFonts w:ascii="Arial" w:hAnsi="Arial"/>
                <w:bCs/>
                <w:i/>
                <w:iCs/>
              </w:rPr>
              <w:t>BLQ</w:t>
            </w:r>
            <w:r w:rsidRPr="00C97BF6">
              <w:rPr>
                <w:rFonts w:ascii="Arial" w:hAnsi="Arial"/>
                <w:bCs/>
                <w:iCs/>
              </w:rPr>
              <w:t xml:space="preserve"> &lt;3.48 </w:t>
            </w:r>
          </w:p>
        </w:tc>
      </w:tr>
    </w:tbl>
    <w:p w14:paraId="3282BD8D" w14:textId="6BCA7386" w:rsidR="002A325A" w:rsidRPr="00C97BF6" w:rsidRDefault="002A325A" w:rsidP="002A325A"/>
    <w:sectPr w:rsidR="002A325A" w:rsidRPr="00C97BF6">
      <w:footerReference w:type="default" r:id="rId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C0E0A9" w14:textId="77777777" w:rsidR="00143C02" w:rsidRDefault="00143C02" w:rsidP="002A325A">
      <w:r>
        <w:separator/>
      </w:r>
    </w:p>
  </w:endnote>
  <w:endnote w:type="continuationSeparator" w:id="0">
    <w:p w14:paraId="1341D8B6" w14:textId="77777777" w:rsidR="00143C02" w:rsidRDefault="00143C02" w:rsidP="002A32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3756843"/>
      <w:docPartObj>
        <w:docPartGallery w:val="Page Numbers (Bottom of Page)"/>
        <w:docPartUnique/>
      </w:docPartObj>
    </w:sdtPr>
    <w:sdtEndPr/>
    <w:sdtContent>
      <w:sdt>
        <w:sdtPr>
          <w:id w:val="1728636285"/>
          <w:docPartObj>
            <w:docPartGallery w:val="Page Numbers (Top of Page)"/>
            <w:docPartUnique/>
          </w:docPartObj>
        </w:sdtPr>
        <w:sdtEndPr/>
        <w:sdtContent>
          <w:p w14:paraId="40CEE95D" w14:textId="2C4F0BF0" w:rsidR="00D579C8" w:rsidRDefault="00D579C8">
            <w:pPr>
              <w:pStyle w:val="Footer"/>
              <w:jc w:val="center"/>
            </w:pPr>
            <w:r>
              <w:t xml:space="preserve">Page </w:t>
            </w:r>
            <w:r>
              <w:rPr>
                <w:b/>
                <w:bCs/>
              </w:rPr>
              <w:fldChar w:fldCharType="begin"/>
            </w:r>
            <w:r>
              <w:rPr>
                <w:b/>
                <w:bCs/>
              </w:rPr>
              <w:instrText xml:space="preserve"> PAGE </w:instrText>
            </w:r>
            <w:r>
              <w:rPr>
                <w:b/>
                <w:bCs/>
              </w:rPr>
              <w:fldChar w:fldCharType="separate"/>
            </w:r>
            <w:r w:rsidR="00C51E53">
              <w:rPr>
                <w:b/>
                <w:bCs/>
                <w:noProof/>
              </w:rPr>
              <w:t>1</w:t>
            </w:r>
            <w:r>
              <w:rPr>
                <w:b/>
                <w:bCs/>
              </w:rPr>
              <w:fldChar w:fldCharType="end"/>
            </w:r>
            <w:r>
              <w:t xml:space="preserve"> of </w:t>
            </w:r>
            <w:r>
              <w:rPr>
                <w:b/>
                <w:bCs/>
              </w:rPr>
              <w:fldChar w:fldCharType="begin"/>
            </w:r>
            <w:r>
              <w:rPr>
                <w:b/>
                <w:bCs/>
              </w:rPr>
              <w:instrText xml:space="preserve"> NUMPAGES  </w:instrText>
            </w:r>
            <w:r>
              <w:rPr>
                <w:b/>
                <w:bCs/>
              </w:rPr>
              <w:fldChar w:fldCharType="separate"/>
            </w:r>
            <w:r w:rsidR="00C51E53">
              <w:rPr>
                <w:b/>
                <w:bCs/>
                <w:noProof/>
              </w:rPr>
              <w:t>16</w:t>
            </w:r>
            <w:r>
              <w:rPr>
                <w:b/>
                <w:bCs/>
              </w:rPr>
              <w:fldChar w:fldCharType="end"/>
            </w:r>
          </w:p>
        </w:sdtContent>
      </w:sdt>
    </w:sdtContent>
  </w:sdt>
  <w:p w14:paraId="4E037BF8" w14:textId="77777777" w:rsidR="00D579C8" w:rsidRDefault="00D579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798E45" w14:textId="77777777" w:rsidR="00143C02" w:rsidRDefault="00143C02" w:rsidP="002A325A">
      <w:r>
        <w:separator/>
      </w:r>
    </w:p>
  </w:footnote>
  <w:footnote w:type="continuationSeparator" w:id="0">
    <w:p w14:paraId="7B946F50" w14:textId="77777777" w:rsidR="00143C02" w:rsidRDefault="00143C02" w:rsidP="002A32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831DBD"/>
    <w:multiLevelType w:val="hybridMultilevel"/>
    <w:tmpl w:val="02BEB284"/>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65B47CB6"/>
    <w:multiLevelType w:val="hybridMultilevel"/>
    <w:tmpl w:val="46B84F4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1"/>
  </w:num>
  <w:num w:numId="3">
    <w:abstractNumId w:val="1"/>
  </w:num>
  <w:num w:numId="4">
    <w:abstractNumId w:val="1"/>
  </w:num>
  <w:num w:numId="5">
    <w:abstractNumId w:val="0"/>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Q1MzawNDQyNQSyLJR0lIJTi4sz8/NACixrAXuE95os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aeetaprt99vd4er9pcpvezo2ptpwzeae5rw&quot;&gt;Third paper referances&lt;record-ids&gt;&lt;item&gt;1&lt;/item&gt;&lt;item&gt;2&lt;/item&gt;&lt;item&gt;5&lt;/item&gt;&lt;item&gt;6&lt;/item&gt;&lt;item&gt;7&lt;/item&gt;&lt;item&gt;8&lt;/item&gt;&lt;item&gt;9&lt;/item&gt;&lt;item&gt;10&lt;/item&gt;&lt;item&gt;11&lt;/item&gt;&lt;item&gt;12&lt;/item&gt;&lt;/record-ids&gt;&lt;/item&gt;&lt;/Libraries&gt;"/>
  </w:docVars>
  <w:rsids>
    <w:rsidRoot w:val="00E61127"/>
    <w:rsid w:val="000142AD"/>
    <w:rsid w:val="00040144"/>
    <w:rsid w:val="000430A2"/>
    <w:rsid w:val="000439CD"/>
    <w:rsid w:val="00045866"/>
    <w:rsid w:val="00045920"/>
    <w:rsid w:val="00090892"/>
    <w:rsid w:val="000A5711"/>
    <w:rsid w:val="000A7413"/>
    <w:rsid w:val="00143C02"/>
    <w:rsid w:val="00152915"/>
    <w:rsid w:val="00182CAA"/>
    <w:rsid w:val="001A1149"/>
    <w:rsid w:val="001C7308"/>
    <w:rsid w:val="001F2E7F"/>
    <w:rsid w:val="001F75B3"/>
    <w:rsid w:val="002679F7"/>
    <w:rsid w:val="0027251E"/>
    <w:rsid w:val="00277DDA"/>
    <w:rsid w:val="00287C72"/>
    <w:rsid w:val="0029386C"/>
    <w:rsid w:val="00294B52"/>
    <w:rsid w:val="002A325A"/>
    <w:rsid w:val="002D5179"/>
    <w:rsid w:val="002D62AF"/>
    <w:rsid w:val="00304FFB"/>
    <w:rsid w:val="00336316"/>
    <w:rsid w:val="0033739B"/>
    <w:rsid w:val="00344C21"/>
    <w:rsid w:val="00357CE4"/>
    <w:rsid w:val="003650B3"/>
    <w:rsid w:val="00370675"/>
    <w:rsid w:val="00386C1C"/>
    <w:rsid w:val="00393B43"/>
    <w:rsid w:val="003A00C9"/>
    <w:rsid w:val="003B0F9A"/>
    <w:rsid w:val="003B449E"/>
    <w:rsid w:val="003B4E79"/>
    <w:rsid w:val="003B5E6C"/>
    <w:rsid w:val="003C2D63"/>
    <w:rsid w:val="003D47E2"/>
    <w:rsid w:val="003D6C3D"/>
    <w:rsid w:val="00436BCA"/>
    <w:rsid w:val="0044755F"/>
    <w:rsid w:val="0045250F"/>
    <w:rsid w:val="0048421E"/>
    <w:rsid w:val="004A0FD4"/>
    <w:rsid w:val="004B06DC"/>
    <w:rsid w:val="004B13C5"/>
    <w:rsid w:val="004B23B0"/>
    <w:rsid w:val="004F22E9"/>
    <w:rsid w:val="004F29AF"/>
    <w:rsid w:val="00516401"/>
    <w:rsid w:val="0053740A"/>
    <w:rsid w:val="00545C1A"/>
    <w:rsid w:val="00553546"/>
    <w:rsid w:val="005979DD"/>
    <w:rsid w:val="005C3D03"/>
    <w:rsid w:val="005C6C8D"/>
    <w:rsid w:val="005D464F"/>
    <w:rsid w:val="006838FD"/>
    <w:rsid w:val="00684646"/>
    <w:rsid w:val="006D0C2A"/>
    <w:rsid w:val="006D28D2"/>
    <w:rsid w:val="006D712C"/>
    <w:rsid w:val="006F273D"/>
    <w:rsid w:val="0072313D"/>
    <w:rsid w:val="0072623B"/>
    <w:rsid w:val="00726D02"/>
    <w:rsid w:val="00727837"/>
    <w:rsid w:val="007460F9"/>
    <w:rsid w:val="00760A34"/>
    <w:rsid w:val="007A31A4"/>
    <w:rsid w:val="007B19FB"/>
    <w:rsid w:val="00850F11"/>
    <w:rsid w:val="0086228A"/>
    <w:rsid w:val="0088050C"/>
    <w:rsid w:val="008A0BFC"/>
    <w:rsid w:val="008B0A1B"/>
    <w:rsid w:val="008D5365"/>
    <w:rsid w:val="00933E9A"/>
    <w:rsid w:val="00944CE7"/>
    <w:rsid w:val="009538CE"/>
    <w:rsid w:val="009675D9"/>
    <w:rsid w:val="0097378C"/>
    <w:rsid w:val="00980C4A"/>
    <w:rsid w:val="00983F9E"/>
    <w:rsid w:val="009955C2"/>
    <w:rsid w:val="009A7481"/>
    <w:rsid w:val="009C3120"/>
    <w:rsid w:val="009C3D5C"/>
    <w:rsid w:val="009D148B"/>
    <w:rsid w:val="009E3C22"/>
    <w:rsid w:val="00A10A2C"/>
    <w:rsid w:val="00A2115B"/>
    <w:rsid w:val="00A33091"/>
    <w:rsid w:val="00A33E9C"/>
    <w:rsid w:val="00A77658"/>
    <w:rsid w:val="00AA0D4C"/>
    <w:rsid w:val="00AB778F"/>
    <w:rsid w:val="00AE6A3C"/>
    <w:rsid w:val="00AE73C4"/>
    <w:rsid w:val="00AF3F2A"/>
    <w:rsid w:val="00B01EBA"/>
    <w:rsid w:val="00B33B68"/>
    <w:rsid w:val="00B36D28"/>
    <w:rsid w:val="00B51E1F"/>
    <w:rsid w:val="00B53D49"/>
    <w:rsid w:val="00B601F2"/>
    <w:rsid w:val="00B61DA9"/>
    <w:rsid w:val="00B6753B"/>
    <w:rsid w:val="00B73925"/>
    <w:rsid w:val="00BB6373"/>
    <w:rsid w:val="00BF5D7E"/>
    <w:rsid w:val="00BF776F"/>
    <w:rsid w:val="00C04EDB"/>
    <w:rsid w:val="00C04FE8"/>
    <w:rsid w:val="00C14225"/>
    <w:rsid w:val="00C413E3"/>
    <w:rsid w:val="00C41691"/>
    <w:rsid w:val="00C51E53"/>
    <w:rsid w:val="00C72970"/>
    <w:rsid w:val="00C97BF6"/>
    <w:rsid w:val="00CB683D"/>
    <w:rsid w:val="00CC2A77"/>
    <w:rsid w:val="00CC567D"/>
    <w:rsid w:val="00CE6E44"/>
    <w:rsid w:val="00D032B6"/>
    <w:rsid w:val="00D14F2B"/>
    <w:rsid w:val="00D30385"/>
    <w:rsid w:val="00D5060E"/>
    <w:rsid w:val="00D579C8"/>
    <w:rsid w:val="00D73F1C"/>
    <w:rsid w:val="00DC3B43"/>
    <w:rsid w:val="00DD08BD"/>
    <w:rsid w:val="00DE0AE5"/>
    <w:rsid w:val="00E108CE"/>
    <w:rsid w:val="00E14DA6"/>
    <w:rsid w:val="00E17A79"/>
    <w:rsid w:val="00E33AD5"/>
    <w:rsid w:val="00E519E8"/>
    <w:rsid w:val="00E552BE"/>
    <w:rsid w:val="00E5765A"/>
    <w:rsid w:val="00E61127"/>
    <w:rsid w:val="00E831A8"/>
    <w:rsid w:val="00E87E07"/>
    <w:rsid w:val="00EA2D91"/>
    <w:rsid w:val="00EA6149"/>
    <w:rsid w:val="00EA7C37"/>
    <w:rsid w:val="00F11F52"/>
    <w:rsid w:val="00F17CD7"/>
    <w:rsid w:val="00F25D22"/>
    <w:rsid w:val="00F40A03"/>
    <w:rsid w:val="00F56DD0"/>
    <w:rsid w:val="00F6304F"/>
    <w:rsid w:val="00F63F13"/>
    <w:rsid w:val="00F93B60"/>
    <w:rsid w:val="00FA6E33"/>
    <w:rsid w:val="00FB02E5"/>
    <w:rsid w:val="00FB1594"/>
    <w:rsid w:val="00FB551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817F2D"/>
  <w15:chartTrackingRefBased/>
  <w15:docId w15:val="{CCEFA710-C240-4339-9F2F-FEDBF8B5D1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01F2"/>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rsid w:val="00C41691"/>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182CAA"/>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rticleTitle">
    <w:name w:val="Els_ArticleTitle"/>
    <w:next w:val="Normal"/>
    <w:rsid w:val="00152915"/>
    <w:pPr>
      <w:spacing w:before="360" w:after="240" w:line="350" w:lineRule="exact"/>
    </w:pPr>
    <w:rPr>
      <w:rFonts w:ascii="Times New Roman" w:eastAsia="Times New Roman" w:hAnsi="Times New Roman" w:cs="Times New Roman"/>
      <w:sz w:val="30"/>
      <w:szCs w:val="20"/>
      <w:lang w:val="en-US"/>
    </w:rPr>
  </w:style>
  <w:style w:type="paragraph" w:customStyle="1" w:styleId="ElsAffiliation">
    <w:name w:val="Els_Affiliation"/>
    <w:rsid w:val="00152915"/>
    <w:pPr>
      <w:spacing w:after="0" w:line="200" w:lineRule="exact"/>
    </w:pPr>
    <w:rPr>
      <w:rFonts w:ascii="Times New Roman" w:eastAsia="Times New Roman" w:hAnsi="Times New Roman" w:cs="Times New Roman"/>
      <w:i/>
      <w:sz w:val="16"/>
      <w:szCs w:val="20"/>
      <w:lang w:val="en-US"/>
    </w:rPr>
  </w:style>
  <w:style w:type="paragraph" w:customStyle="1" w:styleId="ElsAuthor">
    <w:name w:val="Els_Author"/>
    <w:next w:val="ElsAffiliation"/>
    <w:rsid w:val="00152915"/>
    <w:pPr>
      <w:spacing w:line="290" w:lineRule="exact"/>
    </w:pPr>
    <w:rPr>
      <w:rFonts w:ascii="Times New Roman" w:eastAsia="Times New Roman" w:hAnsi="Times New Roman" w:cs="Times New Roman"/>
      <w:sz w:val="24"/>
      <w:szCs w:val="20"/>
      <w:lang w:val="en-US"/>
    </w:rPr>
  </w:style>
  <w:style w:type="paragraph" w:customStyle="1" w:styleId="ElsArticlehistory">
    <w:name w:val="Els_Articlehistory"/>
    <w:rsid w:val="0044755F"/>
    <w:pPr>
      <w:spacing w:after="0" w:line="200" w:lineRule="exact"/>
    </w:pPr>
    <w:rPr>
      <w:rFonts w:ascii="Times New Roman" w:eastAsia="Times New Roman" w:hAnsi="Times New Roman" w:cs="Times New Roman"/>
      <w:i/>
      <w:sz w:val="16"/>
      <w:szCs w:val="20"/>
      <w:lang w:val="en-US"/>
    </w:rPr>
  </w:style>
  <w:style w:type="paragraph" w:customStyle="1" w:styleId="ElsHeading1">
    <w:name w:val="Els_Heading1"/>
    <w:next w:val="Normal"/>
    <w:link w:val="ElsHeading1Char"/>
    <w:rsid w:val="0044755F"/>
    <w:pPr>
      <w:keepNext/>
      <w:numPr>
        <w:numId w:val="1"/>
      </w:numPr>
      <w:spacing w:before="160" w:line="210" w:lineRule="exact"/>
    </w:pPr>
    <w:rPr>
      <w:rFonts w:ascii="Times New Roman" w:eastAsia="Times New Roman" w:hAnsi="Times New Roman" w:cs="Times New Roman"/>
      <w:b/>
      <w:bCs/>
      <w:sz w:val="19"/>
      <w:szCs w:val="20"/>
      <w:lang w:val="en-US"/>
    </w:rPr>
  </w:style>
  <w:style w:type="paragraph" w:customStyle="1" w:styleId="ElsHeading2">
    <w:name w:val="Els_Heading2"/>
    <w:next w:val="Normal"/>
    <w:rsid w:val="0044755F"/>
    <w:pPr>
      <w:numPr>
        <w:ilvl w:val="1"/>
        <w:numId w:val="1"/>
      </w:numPr>
      <w:spacing w:line="210" w:lineRule="exact"/>
    </w:pPr>
    <w:rPr>
      <w:rFonts w:ascii="Times New Roman" w:eastAsia="Times New Roman" w:hAnsi="Times New Roman" w:cs="Times New Roman"/>
      <w:bCs/>
      <w:i/>
      <w:sz w:val="19"/>
      <w:szCs w:val="20"/>
      <w:lang w:val="en-US"/>
    </w:rPr>
  </w:style>
  <w:style w:type="paragraph" w:customStyle="1" w:styleId="ElsHeading3">
    <w:name w:val="Els_Heading3"/>
    <w:next w:val="Normal"/>
    <w:rsid w:val="0044755F"/>
    <w:pPr>
      <w:numPr>
        <w:ilvl w:val="2"/>
        <w:numId w:val="1"/>
      </w:numPr>
      <w:spacing w:after="40" w:line="210" w:lineRule="exact"/>
      <w:outlineLvl w:val="0"/>
    </w:pPr>
    <w:rPr>
      <w:rFonts w:ascii="Times New Roman" w:eastAsia="Times New Roman" w:hAnsi="Times New Roman" w:cs="Times New Roman"/>
      <w:i/>
      <w:spacing w:val="20"/>
      <w:sz w:val="19"/>
      <w:szCs w:val="20"/>
      <w:lang w:val="en-US"/>
    </w:rPr>
  </w:style>
  <w:style w:type="paragraph" w:customStyle="1" w:styleId="ElsHeading4">
    <w:name w:val="Els_Heading4"/>
    <w:next w:val="Normal"/>
    <w:rsid w:val="0044755F"/>
    <w:pPr>
      <w:numPr>
        <w:ilvl w:val="3"/>
        <w:numId w:val="1"/>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Heading5">
    <w:name w:val="Els_Heading5"/>
    <w:next w:val="Normal"/>
    <w:rsid w:val="0044755F"/>
    <w:pPr>
      <w:numPr>
        <w:ilvl w:val="4"/>
        <w:numId w:val="1"/>
      </w:numPr>
      <w:spacing w:line="210" w:lineRule="exact"/>
      <w:outlineLvl w:val="0"/>
    </w:pPr>
    <w:rPr>
      <w:rFonts w:ascii="Times New Roman" w:eastAsia="Times New Roman" w:hAnsi="Times New Roman" w:cs="Times New Roman"/>
      <w:i/>
      <w:spacing w:val="20"/>
      <w:sz w:val="19"/>
      <w:szCs w:val="20"/>
      <w:lang w:val="en-US"/>
    </w:rPr>
  </w:style>
  <w:style w:type="paragraph" w:customStyle="1" w:styleId="ElsKeywordHead">
    <w:name w:val="Els_KeywordHead"/>
    <w:next w:val="Normal"/>
    <w:rsid w:val="0044755F"/>
    <w:pPr>
      <w:spacing w:after="0" w:line="200" w:lineRule="exact"/>
    </w:pPr>
    <w:rPr>
      <w:rFonts w:ascii="Times New Roman" w:eastAsia="Times New Roman" w:hAnsi="Times New Roman" w:cs="Times New Roman"/>
      <w:i/>
      <w:noProof/>
      <w:sz w:val="16"/>
      <w:szCs w:val="20"/>
      <w:lang w:val="en-US"/>
    </w:rPr>
  </w:style>
  <w:style w:type="paragraph" w:customStyle="1" w:styleId="ElsKeyword">
    <w:name w:val="Els_Keyword"/>
    <w:rsid w:val="0044755F"/>
    <w:pPr>
      <w:spacing w:after="0" w:line="200" w:lineRule="exact"/>
    </w:pPr>
    <w:rPr>
      <w:rFonts w:ascii="Times New Roman" w:eastAsia="Times New Roman" w:hAnsi="Times New Roman" w:cs="Times New Roman"/>
      <w:sz w:val="16"/>
      <w:szCs w:val="20"/>
      <w:lang w:val="en-US"/>
    </w:rPr>
  </w:style>
  <w:style w:type="paragraph" w:customStyle="1" w:styleId="08ArticleText">
    <w:name w:val="08 Article Text"/>
    <w:qFormat/>
    <w:rsid w:val="006D712C"/>
    <w:pPr>
      <w:widowControl w:val="0"/>
      <w:tabs>
        <w:tab w:val="left" w:pos="198"/>
      </w:tabs>
      <w:spacing w:after="0" w:line="230" w:lineRule="exact"/>
      <w:jc w:val="both"/>
    </w:pPr>
    <w:rPr>
      <w:rFonts w:ascii="Times New Roman" w:eastAsia="Times New Roman" w:hAnsi="Times New Roman" w:cs="Times New Roman"/>
      <w:sz w:val="18"/>
      <w:szCs w:val="18"/>
      <w:lang w:eastAsia="en-GB"/>
    </w:rPr>
  </w:style>
  <w:style w:type="paragraph" w:customStyle="1" w:styleId="ElsParagraph">
    <w:name w:val="Els_Paragraph"/>
    <w:rsid w:val="00E17A79"/>
    <w:pPr>
      <w:spacing w:after="120" w:line="220" w:lineRule="exact"/>
      <w:ind w:firstLine="230"/>
      <w:jc w:val="both"/>
    </w:pPr>
    <w:rPr>
      <w:rFonts w:ascii="Times New Roman" w:eastAsia="Times New Roman" w:hAnsi="Times New Roman" w:cs="Times New Roman"/>
      <w:sz w:val="19"/>
      <w:szCs w:val="20"/>
      <w:lang w:val="en-US"/>
    </w:rPr>
  </w:style>
  <w:style w:type="character" w:styleId="CommentReference">
    <w:name w:val="annotation reference"/>
    <w:basedOn w:val="DefaultParagraphFont"/>
    <w:uiPriority w:val="99"/>
    <w:semiHidden/>
    <w:unhideWhenUsed/>
    <w:rsid w:val="00A33E9C"/>
    <w:rPr>
      <w:sz w:val="16"/>
      <w:szCs w:val="16"/>
    </w:rPr>
  </w:style>
  <w:style w:type="paragraph" w:styleId="CommentText">
    <w:name w:val="annotation text"/>
    <w:basedOn w:val="Normal"/>
    <w:link w:val="CommentTextChar"/>
    <w:uiPriority w:val="99"/>
    <w:semiHidden/>
    <w:unhideWhenUsed/>
    <w:rsid w:val="00A33E9C"/>
    <w:rPr>
      <w:sz w:val="20"/>
      <w:szCs w:val="20"/>
    </w:rPr>
  </w:style>
  <w:style w:type="character" w:customStyle="1" w:styleId="CommentTextChar">
    <w:name w:val="Comment Text Char"/>
    <w:basedOn w:val="DefaultParagraphFont"/>
    <w:link w:val="CommentText"/>
    <w:uiPriority w:val="99"/>
    <w:semiHidden/>
    <w:rsid w:val="00A33E9C"/>
    <w:rPr>
      <w:rFonts w:ascii="Times New Roman" w:eastAsia="Times New Roman" w:hAnsi="Times New Roman" w:cs="Times New Roman"/>
      <w:sz w:val="20"/>
      <w:szCs w:val="20"/>
      <w:lang w:val="en-US"/>
    </w:rPr>
  </w:style>
  <w:style w:type="paragraph" w:styleId="BalloonText">
    <w:name w:val="Balloon Text"/>
    <w:basedOn w:val="Normal"/>
    <w:link w:val="BalloonTextChar"/>
    <w:uiPriority w:val="99"/>
    <w:semiHidden/>
    <w:unhideWhenUsed/>
    <w:rsid w:val="00A33E9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3E9C"/>
    <w:rPr>
      <w:rFonts w:ascii="Segoe UI" w:eastAsia="Times New Roman" w:hAnsi="Segoe UI" w:cs="Segoe UI"/>
      <w:sz w:val="18"/>
      <w:szCs w:val="18"/>
      <w:lang w:val="en-US"/>
    </w:rPr>
  </w:style>
  <w:style w:type="paragraph" w:styleId="Header">
    <w:name w:val="header"/>
    <w:basedOn w:val="Normal"/>
    <w:link w:val="HeaderChar"/>
    <w:uiPriority w:val="99"/>
    <w:unhideWhenUsed/>
    <w:rsid w:val="002A325A"/>
    <w:pPr>
      <w:tabs>
        <w:tab w:val="center" w:pos="4513"/>
        <w:tab w:val="right" w:pos="9026"/>
      </w:tabs>
    </w:pPr>
  </w:style>
  <w:style w:type="character" w:customStyle="1" w:styleId="HeaderChar">
    <w:name w:val="Header Char"/>
    <w:basedOn w:val="DefaultParagraphFont"/>
    <w:link w:val="Header"/>
    <w:uiPriority w:val="99"/>
    <w:rsid w:val="002A325A"/>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2A325A"/>
    <w:pPr>
      <w:tabs>
        <w:tab w:val="center" w:pos="4513"/>
        <w:tab w:val="right" w:pos="9026"/>
      </w:tabs>
    </w:pPr>
  </w:style>
  <w:style w:type="character" w:customStyle="1" w:styleId="FooterChar">
    <w:name w:val="Footer Char"/>
    <w:basedOn w:val="DefaultParagraphFont"/>
    <w:link w:val="Footer"/>
    <w:uiPriority w:val="99"/>
    <w:rsid w:val="002A325A"/>
    <w:rPr>
      <w:rFonts w:ascii="Times New Roman" w:eastAsia="Times New Roman" w:hAnsi="Times New Roman" w:cs="Times New Roman"/>
      <w:sz w:val="24"/>
      <w:szCs w:val="24"/>
      <w:lang w:val="en-US"/>
    </w:rPr>
  </w:style>
  <w:style w:type="table" w:styleId="TableGrid">
    <w:name w:val="Table Grid"/>
    <w:basedOn w:val="TableNormal"/>
    <w:uiPriority w:val="59"/>
    <w:rsid w:val="002A325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AcknowledgementsHeading">
    <w:name w:val="Els_AcknowledgementsHeading"/>
    <w:next w:val="ElsParagraph"/>
    <w:rsid w:val="00A10A2C"/>
    <w:pPr>
      <w:spacing w:before="220" w:after="220" w:line="220" w:lineRule="exact"/>
    </w:pPr>
    <w:rPr>
      <w:rFonts w:ascii="Times New Roman" w:eastAsia="Times New Roman" w:hAnsi="Times New Roman" w:cs="Times New Roman"/>
      <w:b/>
      <w:sz w:val="20"/>
      <w:szCs w:val="20"/>
      <w:lang w:val="en-US"/>
    </w:rPr>
  </w:style>
  <w:style w:type="paragraph" w:customStyle="1" w:styleId="EndNoteBibliographyTitle">
    <w:name w:val="EndNote Bibliography Title"/>
    <w:basedOn w:val="Normal"/>
    <w:link w:val="EndNoteBibliographyTitleChar"/>
    <w:rsid w:val="00F40A03"/>
    <w:pPr>
      <w:jc w:val="center"/>
    </w:pPr>
    <w:rPr>
      <w:noProof/>
    </w:rPr>
  </w:style>
  <w:style w:type="character" w:customStyle="1" w:styleId="ElsHeading1Char">
    <w:name w:val="Els_Heading1 Char"/>
    <w:basedOn w:val="DefaultParagraphFont"/>
    <w:link w:val="ElsHeading1"/>
    <w:rsid w:val="00F40A03"/>
    <w:rPr>
      <w:rFonts w:ascii="Times New Roman" w:eastAsia="Times New Roman" w:hAnsi="Times New Roman" w:cs="Times New Roman"/>
      <w:b/>
      <w:bCs/>
      <w:sz w:val="19"/>
      <w:szCs w:val="20"/>
      <w:lang w:val="en-US"/>
    </w:rPr>
  </w:style>
  <w:style w:type="character" w:customStyle="1" w:styleId="EndNoteBibliographyTitleChar">
    <w:name w:val="EndNote Bibliography Title Char"/>
    <w:basedOn w:val="ElsHeading1Char"/>
    <w:link w:val="EndNoteBibliographyTitle"/>
    <w:rsid w:val="00F40A03"/>
    <w:rPr>
      <w:rFonts w:ascii="Times New Roman" w:eastAsia="Times New Roman" w:hAnsi="Times New Roman" w:cs="Times New Roman"/>
      <w:b w:val="0"/>
      <w:bCs w:val="0"/>
      <w:noProof/>
      <w:sz w:val="24"/>
      <w:szCs w:val="24"/>
      <w:lang w:val="en-US"/>
    </w:rPr>
  </w:style>
  <w:style w:type="paragraph" w:customStyle="1" w:styleId="EndNoteBibliography">
    <w:name w:val="EndNote Bibliography"/>
    <w:basedOn w:val="Normal"/>
    <w:link w:val="EndNoteBibliographyChar"/>
    <w:rsid w:val="00F40A03"/>
    <w:rPr>
      <w:noProof/>
    </w:rPr>
  </w:style>
  <w:style w:type="character" w:customStyle="1" w:styleId="EndNoteBibliographyChar">
    <w:name w:val="EndNote Bibliography Char"/>
    <w:basedOn w:val="ElsHeading1Char"/>
    <w:link w:val="EndNoteBibliography"/>
    <w:rsid w:val="00F40A03"/>
    <w:rPr>
      <w:rFonts w:ascii="Times New Roman" w:eastAsia="Times New Roman" w:hAnsi="Times New Roman" w:cs="Times New Roman"/>
      <w:b w:val="0"/>
      <w:bCs w:val="0"/>
      <w:noProof/>
      <w:sz w:val="24"/>
      <w:szCs w:val="24"/>
      <w:lang w:val="en-US"/>
    </w:rPr>
  </w:style>
  <w:style w:type="paragraph" w:customStyle="1" w:styleId="ElsGraphAbs">
    <w:name w:val="Els_GraphAbs"/>
    <w:basedOn w:val="Heading1"/>
    <w:rsid w:val="00C41691"/>
    <w:pPr>
      <w:keepLines w:val="0"/>
      <w:spacing w:before="0"/>
      <w:jc w:val="both"/>
    </w:pPr>
    <w:rPr>
      <w:rFonts w:ascii="Times New Roman" w:eastAsia="Times New Roman" w:hAnsi="Times New Roman" w:cs="Times New Roman"/>
      <w:b/>
      <w:bCs/>
      <w:color w:val="auto"/>
      <w:sz w:val="26"/>
      <w:szCs w:val="24"/>
    </w:rPr>
  </w:style>
  <w:style w:type="character" w:customStyle="1" w:styleId="Heading1Char">
    <w:name w:val="Heading 1 Char"/>
    <w:basedOn w:val="DefaultParagraphFont"/>
    <w:link w:val="Heading1"/>
    <w:uiPriority w:val="9"/>
    <w:rsid w:val="00C41691"/>
    <w:rPr>
      <w:rFonts w:asciiTheme="majorHAnsi" w:eastAsiaTheme="majorEastAsia" w:hAnsiTheme="majorHAnsi" w:cstheme="majorBidi"/>
      <w:color w:val="2F5496" w:themeColor="accent1" w:themeShade="BF"/>
      <w:sz w:val="32"/>
      <w:szCs w:val="32"/>
      <w:lang w:val="en-US"/>
    </w:rPr>
  </w:style>
  <w:style w:type="character" w:customStyle="1" w:styleId="Heading2Char">
    <w:name w:val="Heading 2 Char"/>
    <w:basedOn w:val="DefaultParagraphFont"/>
    <w:link w:val="Heading2"/>
    <w:uiPriority w:val="9"/>
    <w:semiHidden/>
    <w:rsid w:val="00182CAA"/>
    <w:rPr>
      <w:rFonts w:asciiTheme="majorHAnsi" w:eastAsiaTheme="majorEastAsia" w:hAnsiTheme="majorHAnsi" w:cstheme="majorBidi"/>
      <w:color w:val="2F5496" w:themeColor="accent1" w:themeShade="BF"/>
      <w:sz w:val="26"/>
      <w:szCs w:val="26"/>
      <w:lang w:val="en-US"/>
    </w:rPr>
  </w:style>
  <w:style w:type="paragraph" w:styleId="ListParagraph">
    <w:name w:val="List Paragraph"/>
    <w:basedOn w:val="Normal"/>
    <w:uiPriority w:val="34"/>
    <w:qFormat/>
    <w:rsid w:val="003650B3"/>
    <w:pPr>
      <w:spacing w:after="200" w:line="276" w:lineRule="auto"/>
      <w:ind w:left="720"/>
      <w:contextualSpacing/>
    </w:pPr>
    <w:rPr>
      <w:rFonts w:asciiTheme="minorHAnsi" w:eastAsiaTheme="minorHAnsi" w:hAnsiTheme="minorHAnsi" w:cstheme="minorBidi"/>
      <w:sz w:val="22"/>
      <w:szCs w:val="22"/>
      <w:lang w:val="en-GB"/>
    </w:rPr>
  </w:style>
  <w:style w:type="paragraph" w:styleId="CommentSubject">
    <w:name w:val="annotation subject"/>
    <w:basedOn w:val="CommentText"/>
    <w:next w:val="CommentText"/>
    <w:link w:val="CommentSubjectChar"/>
    <w:uiPriority w:val="99"/>
    <w:semiHidden/>
    <w:unhideWhenUsed/>
    <w:rsid w:val="00AF3F2A"/>
    <w:rPr>
      <w:b/>
      <w:bCs/>
    </w:rPr>
  </w:style>
  <w:style w:type="character" w:customStyle="1" w:styleId="CommentSubjectChar">
    <w:name w:val="Comment Subject Char"/>
    <w:basedOn w:val="CommentTextChar"/>
    <w:link w:val="CommentSubject"/>
    <w:uiPriority w:val="99"/>
    <w:semiHidden/>
    <w:rsid w:val="00AF3F2A"/>
    <w:rPr>
      <w:rFonts w:ascii="Times New Roman" w:eastAsia="Times New Roman" w:hAnsi="Times New Roman" w:cs="Times New Roman"/>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7740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7.e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9.emf"/><Relationship Id="rId10" Type="http://schemas.openxmlformats.org/officeDocument/2006/relationships/endnotes" Target="endnote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5193068FC86814C8E0B7D3468EB4EC4" ma:contentTypeVersion="13" ma:contentTypeDescription="Create a new document." ma:contentTypeScope="" ma:versionID="033da01e6f3a424c482df0e7653df8f2">
  <xsd:schema xmlns:xsd="http://www.w3.org/2001/XMLSchema" xmlns:xs="http://www.w3.org/2001/XMLSchema" xmlns:p="http://schemas.microsoft.com/office/2006/metadata/properties" xmlns:ns1="http://schemas.microsoft.com/sharepoint/v3" xmlns:ns3="c235ec1d-fd95-44a1-ba1a-abdb5d0fe439" xmlns:ns4="bf52d311-2e16-4a88-9be0-aa72594a2875" targetNamespace="http://schemas.microsoft.com/office/2006/metadata/properties" ma:root="true" ma:fieldsID="f4c27a26c09eb74ca8f0df448c8f6d33" ns1:_="" ns3:_="" ns4:_="">
    <xsd:import namespace="http://schemas.microsoft.com/sharepoint/v3"/>
    <xsd:import namespace="c235ec1d-fd95-44a1-ba1a-abdb5d0fe439"/>
    <xsd:import namespace="bf52d311-2e16-4a88-9be0-aa72594a2875"/>
    <xsd:element name="properties">
      <xsd:complexType>
        <xsd:sequence>
          <xsd:element name="documentManagement">
            <xsd:complexType>
              <xsd:all>
                <xsd:element ref="ns1:_ip_UnifiedCompliancePolicyProperties" minOccurs="0"/>
                <xsd:element ref="ns1:_ip_UnifiedCompliancePolicyUIAction" minOccurs="0"/>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8" nillable="true" ma:displayName="Unified Compliance Policy Properties" ma:description="" ma:hidden="true" ma:internalName="_ip_UnifiedCompliancePolicyProperties">
      <xsd:simpleType>
        <xsd:restriction base="dms:Note"/>
      </xsd:simpleType>
    </xsd:element>
    <xsd:element name="_ip_UnifiedCompliancePolicyUIAction" ma:index="9" nillable="true" ma:displayName="Unified Compliance Policy UI Action" ma:descrip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235ec1d-fd95-44a1-ba1a-abdb5d0fe439"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f52d311-2e16-4a88-9be0-aa72594a2875" elementFormDefault="qualified">
    <xsd:import namespace="http://schemas.microsoft.com/office/2006/documentManagement/types"/>
    <xsd:import namespace="http://schemas.microsoft.com/office/infopath/2007/PartnerControls"/>
    <xsd:element name="SharedWithUsers" ma:index="1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description="" ma:internalName="SharedWithDetails" ma:readOnly="true">
      <xsd:simpleType>
        <xsd:restriction base="dms:Note">
          <xsd:maxLength value="255"/>
        </xsd:restriction>
      </xsd:simpleType>
    </xsd:element>
    <xsd:element name="SharingHintHash" ma:index="14"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AA67B0-11A9-4789-BAF8-2E685C3ACC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235ec1d-fd95-44a1-ba1a-abdb5d0fe439"/>
    <ds:schemaRef ds:uri="bf52d311-2e16-4a88-9be0-aa72594a287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E8D88DD-D50F-457F-BFF2-A23DFED3DC3F}">
  <ds:schemaRefs>
    <ds:schemaRef ds:uri="http://schemas.microsoft.com/sharepoint/v3/contenttype/forms"/>
  </ds:schemaRefs>
</ds:datastoreItem>
</file>

<file path=customXml/itemProps3.xml><?xml version="1.0" encoding="utf-8"?>
<ds:datastoreItem xmlns:ds="http://schemas.openxmlformats.org/officeDocument/2006/customXml" ds:itemID="{CDB8989A-47D0-4D7D-B16D-1386F8C74C61}">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9688D499-91D0-4938-88E2-C21B80615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7629</Words>
  <Characters>43488</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aa Elbetany</dc:creator>
  <cp:keywords/>
  <dc:description/>
  <cp:lastModifiedBy>Stacy Murtagh</cp:lastModifiedBy>
  <cp:revision>2</cp:revision>
  <cp:lastPrinted>2019-10-24T21:25:00Z</cp:lastPrinted>
  <dcterms:created xsi:type="dcterms:W3CDTF">2020-05-15T11:35:00Z</dcterms:created>
  <dcterms:modified xsi:type="dcterms:W3CDTF">2020-05-15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193068FC86814C8E0B7D3468EB4EC4</vt:lpwstr>
  </property>
</Properties>
</file>